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83F3A3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B2683DD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6F9D9258" w14:textId="77777777" w:rsidR="00971F49" w:rsidRDefault="00971F49" w:rsidP="00971F49">
      <w:pPr>
        <w:jc w:val="center"/>
      </w:pPr>
      <w:r>
        <w:t>политехнический университет</w:t>
      </w:r>
    </w:p>
    <w:p w14:paraId="0B042ABD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39E8565F" w14:textId="77777777" w:rsidR="00971F49" w:rsidRDefault="00971F49" w:rsidP="00971F49">
      <w:pPr>
        <w:jc w:val="center"/>
      </w:pPr>
    </w:p>
    <w:p w14:paraId="21465FD1" w14:textId="77777777" w:rsidR="00971F49" w:rsidRDefault="00971F49" w:rsidP="00971F49">
      <w:pPr>
        <w:jc w:val="center"/>
      </w:pPr>
    </w:p>
    <w:p w14:paraId="23D69E95" w14:textId="77777777" w:rsidR="00971F49" w:rsidRDefault="00971F49" w:rsidP="00971F49">
      <w:pPr>
        <w:jc w:val="center"/>
      </w:pPr>
    </w:p>
    <w:p w14:paraId="7B8E82CE" w14:textId="77777777" w:rsidR="00971F49" w:rsidRDefault="00971F49" w:rsidP="00971F49">
      <w:pPr>
        <w:jc w:val="center"/>
      </w:pPr>
    </w:p>
    <w:p w14:paraId="253D2062" w14:textId="77777777" w:rsidR="00971F49" w:rsidRDefault="00971F49" w:rsidP="00971F49">
      <w:pPr>
        <w:jc w:val="center"/>
      </w:pPr>
    </w:p>
    <w:p w14:paraId="351019B5" w14:textId="77777777" w:rsidR="00971F49" w:rsidRDefault="00971F49" w:rsidP="00971F49">
      <w:pPr>
        <w:jc w:val="center"/>
      </w:pPr>
    </w:p>
    <w:p w14:paraId="45B700E2" w14:textId="77777777" w:rsidR="00971F49" w:rsidRDefault="00971F49" w:rsidP="00971F49">
      <w:pPr>
        <w:jc w:val="center"/>
      </w:pPr>
    </w:p>
    <w:p w14:paraId="18A9A68F" w14:textId="77777777" w:rsidR="00971F49" w:rsidRDefault="00971F49" w:rsidP="00971F49">
      <w:pPr>
        <w:jc w:val="center"/>
      </w:pPr>
    </w:p>
    <w:p w14:paraId="3F67883A" w14:textId="77777777" w:rsidR="00971F49" w:rsidRDefault="00971F49" w:rsidP="00971F49">
      <w:pPr>
        <w:jc w:val="center"/>
      </w:pPr>
    </w:p>
    <w:p w14:paraId="01E1EF77" w14:textId="77777777" w:rsidR="00971F49" w:rsidRDefault="00971F49" w:rsidP="00971F49">
      <w:pPr>
        <w:jc w:val="center"/>
      </w:pPr>
    </w:p>
    <w:p w14:paraId="53AC6C44" w14:textId="77777777" w:rsidR="00971F49" w:rsidRDefault="00971F49" w:rsidP="00971F49">
      <w:pPr>
        <w:jc w:val="center"/>
      </w:pPr>
    </w:p>
    <w:p w14:paraId="18C243DA" w14:textId="77777777" w:rsidR="00971F49" w:rsidRDefault="00971F49" w:rsidP="00971F49">
      <w:pPr>
        <w:jc w:val="center"/>
      </w:pPr>
    </w:p>
    <w:p w14:paraId="6FB1AFD3" w14:textId="77777777" w:rsidR="00971F49" w:rsidRDefault="00971F49" w:rsidP="00971F49">
      <w:pPr>
        <w:jc w:val="center"/>
      </w:pPr>
    </w:p>
    <w:p w14:paraId="0EB3233F" w14:textId="77777777" w:rsidR="00971F49" w:rsidRDefault="00971F49" w:rsidP="00971F49">
      <w:pPr>
        <w:jc w:val="center"/>
      </w:pPr>
    </w:p>
    <w:p w14:paraId="095BE974" w14:textId="77777777" w:rsidR="00971F49" w:rsidRDefault="00971F49" w:rsidP="00971F49">
      <w:pPr>
        <w:jc w:val="center"/>
      </w:pPr>
      <w:r>
        <w:t>Отчет по лабораторной работе № 4</w:t>
      </w:r>
    </w:p>
    <w:p w14:paraId="2617B825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77003556" w14:textId="77777777" w:rsidR="00971F49" w:rsidRDefault="00971F49" w:rsidP="00971F49">
      <w:pPr>
        <w:jc w:val="center"/>
      </w:pPr>
      <w:r>
        <w:t>по дисциплине «Информатика»</w:t>
      </w:r>
    </w:p>
    <w:p w14:paraId="5E0B1289" w14:textId="77777777" w:rsidR="00971F49" w:rsidRDefault="00971F49" w:rsidP="00971F49">
      <w:pPr>
        <w:jc w:val="center"/>
      </w:pPr>
    </w:p>
    <w:p w14:paraId="69D2F9FE" w14:textId="77777777" w:rsidR="00971F49" w:rsidRDefault="00971F49" w:rsidP="00971F49">
      <w:pPr>
        <w:jc w:val="center"/>
      </w:pPr>
    </w:p>
    <w:p w14:paraId="5DCD7883" w14:textId="77777777" w:rsidR="00971F49" w:rsidRDefault="00971F49" w:rsidP="00971F49">
      <w:pPr>
        <w:jc w:val="center"/>
      </w:pPr>
    </w:p>
    <w:p w14:paraId="2E95215E" w14:textId="77777777" w:rsidR="00971F49" w:rsidRDefault="00971F49" w:rsidP="00971F49">
      <w:pPr>
        <w:jc w:val="center"/>
      </w:pPr>
    </w:p>
    <w:p w14:paraId="2A2DDC94" w14:textId="77777777" w:rsidR="00971F49" w:rsidRDefault="00971F49" w:rsidP="00971F49">
      <w:pPr>
        <w:jc w:val="center"/>
      </w:pPr>
    </w:p>
    <w:p w14:paraId="3C73F3E8" w14:textId="77777777" w:rsidR="00971F49" w:rsidRDefault="00971F49" w:rsidP="00971F49">
      <w:pPr>
        <w:jc w:val="center"/>
      </w:pPr>
    </w:p>
    <w:p w14:paraId="4760D277" w14:textId="77777777" w:rsidR="00971F49" w:rsidRDefault="00971F49" w:rsidP="00971F49">
      <w:pPr>
        <w:jc w:val="center"/>
      </w:pPr>
    </w:p>
    <w:p w14:paraId="6876E822" w14:textId="77777777" w:rsidR="00971F49" w:rsidRDefault="00971F49" w:rsidP="00971F49">
      <w:pPr>
        <w:jc w:val="center"/>
      </w:pPr>
    </w:p>
    <w:p w14:paraId="34B45671" w14:textId="1510A58A" w:rsidR="00971F49" w:rsidRDefault="00971F49" w:rsidP="00971F49">
      <w:pPr>
        <w:ind w:left="5670"/>
        <w:jc w:val="left"/>
      </w:pPr>
      <w:r>
        <w:t>Выполнил: студент групп</w:t>
      </w:r>
      <w:r w:rsidR="00000D91">
        <w:t>ы</w:t>
      </w:r>
      <w:r>
        <w:t xml:space="preserve"> ИСТ-2</w:t>
      </w:r>
      <w:r w:rsidR="0062777D">
        <w:t>2</w:t>
      </w:r>
      <w:r>
        <w:t xml:space="preserve">-1б </w:t>
      </w:r>
      <w:r w:rsidR="0062777D">
        <w:t>Богданов</w:t>
      </w:r>
      <w:r>
        <w:t xml:space="preserve"> </w:t>
      </w:r>
      <w:r w:rsidR="0062777D">
        <w:t>Д</w:t>
      </w:r>
      <w:r>
        <w:t>.</w:t>
      </w:r>
      <w:r w:rsidR="0062777D">
        <w:t>О</w:t>
      </w:r>
      <w:r>
        <w:t>.</w:t>
      </w:r>
    </w:p>
    <w:p w14:paraId="0564EAB8" w14:textId="77777777" w:rsidR="00971F49" w:rsidRDefault="00971F49" w:rsidP="00971F49">
      <w:pPr>
        <w:ind w:left="5670"/>
        <w:jc w:val="left"/>
      </w:pPr>
    </w:p>
    <w:p w14:paraId="0B8D5B21" w14:textId="77777777" w:rsidR="00971F49" w:rsidRDefault="00971F49" w:rsidP="00971F49">
      <w:pPr>
        <w:ind w:left="5670"/>
        <w:jc w:val="left"/>
      </w:pPr>
    </w:p>
    <w:p w14:paraId="48EDC300" w14:textId="40CBE020" w:rsidR="00971F49" w:rsidRDefault="00971F49" w:rsidP="00971F49">
      <w:pPr>
        <w:ind w:left="5670"/>
        <w:jc w:val="left"/>
      </w:pPr>
      <w:proofErr w:type="gramStart"/>
      <w:r>
        <w:t xml:space="preserve">Проверил: </w:t>
      </w:r>
      <w:r w:rsidR="00000D91">
        <w:t xml:space="preserve">  </w:t>
      </w:r>
      <w:proofErr w:type="gramEnd"/>
      <w:r w:rsidR="00000D91">
        <w:t xml:space="preserve">                      </w:t>
      </w:r>
      <w:proofErr w:type="spellStart"/>
      <w:r w:rsidR="0062777D">
        <w:t>Нетбай</w:t>
      </w:r>
      <w:proofErr w:type="spellEnd"/>
      <w:r>
        <w:t xml:space="preserve"> </w:t>
      </w:r>
      <w:r w:rsidR="0062777D">
        <w:t>Г</w:t>
      </w:r>
      <w:r>
        <w:t>.</w:t>
      </w:r>
      <w:r w:rsidR="0062777D">
        <w:t>В</w:t>
      </w:r>
      <w:r>
        <w:t>.</w:t>
      </w:r>
    </w:p>
    <w:p w14:paraId="645EB1D0" w14:textId="77777777" w:rsidR="00971F49" w:rsidRDefault="00971F49" w:rsidP="00971F49">
      <w:pPr>
        <w:jc w:val="center"/>
      </w:pPr>
    </w:p>
    <w:p w14:paraId="1FD85819" w14:textId="77777777" w:rsidR="00971F49" w:rsidRDefault="00971F49" w:rsidP="00971F49">
      <w:pPr>
        <w:jc w:val="center"/>
      </w:pPr>
    </w:p>
    <w:p w14:paraId="49B88143" w14:textId="77777777" w:rsidR="00971F49" w:rsidRDefault="00971F49" w:rsidP="00971F49">
      <w:pPr>
        <w:jc w:val="center"/>
      </w:pPr>
    </w:p>
    <w:p w14:paraId="4643BA6F" w14:textId="77777777" w:rsidR="00971F49" w:rsidRDefault="00971F49" w:rsidP="00971F49">
      <w:pPr>
        <w:jc w:val="center"/>
      </w:pPr>
    </w:p>
    <w:p w14:paraId="2F541F06" w14:textId="77777777" w:rsidR="00971F49" w:rsidRDefault="00971F49" w:rsidP="00971F49">
      <w:pPr>
        <w:jc w:val="center"/>
      </w:pPr>
    </w:p>
    <w:p w14:paraId="4936F5D5" w14:textId="77777777" w:rsidR="00971F49" w:rsidRDefault="00971F49" w:rsidP="00971F49">
      <w:pPr>
        <w:jc w:val="center"/>
      </w:pPr>
    </w:p>
    <w:p w14:paraId="5C81BF40" w14:textId="77777777" w:rsidR="00971F49" w:rsidRDefault="00971F49" w:rsidP="00971F49">
      <w:pPr>
        <w:jc w:val="center"/>
      </w:pPr>
    </w:p>
    <w:p w14:paraId="7892D00A" w14:textId="77777777" w:rsidR="00971F49" w:rsidRDefault="00971F49" w:rsidP="00971F49">
      <w:pPr>
        <w:jc w:val="center"/>
      </w:pPr>
    </w:p>
    <w:p w14:paraId="33440F03" w14:textId="77777777" w:rsidR="00971F49" w:rsidRDefault="00971F49" w:rsidP="00971F49">
      <w:pPr>
        <w:jc w:val="center"/>
      </w:pPr>
    </w:p>
    <w:p w14:paraId="5500B7D6" w14:textId="0AB2A8B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FD5507">
        <w:t>2</w:t>
      </w:r>
      <w:r>
        <w:rPr>
          <w:b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66344192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74AF7CD" w14:textId="01C53138" w:rsidR="005717E7" w:rsidRPr="002F7F2E" w:rsidRDefault="005717E7" w:rsidP="005717E7">
          <w:pPr>
            <w:pStyle w:val="af1"/>
            <w:jc w:val="center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2F7F2E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Содержание</w:t>
          </w:r>
        </w:p>
        <w:p w14:paraId="3F1CBB39" w14:textId="328391FD" w:rsidR="00B67402" w:rsidRDefault="005717E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9768185" w:history="1">
            <w:r w:rsidR="00B67402" w:rsidRPr="00252A9E">
              <w:rPr>
                <w:rStyle w:val="af0"/>
                <w:noProof/>
              </w:rPr>
              <w:t>Задание 1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85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3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4C474276" w14:textId="75294A7D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86" w:history="1">
            <w:r w:rsidRPr="00252A9E">
              <w:rPr>
                <w:rStyle w:val="af0"/>
                <w:noProof/>
              </w:rPr>
              <w:t>1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CD9104" w14:textId="482ABFDE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87" w:history="1">
            <w:r w:rsidRPr="00252A9E">
              <w:rPr>
                <w:rStyle w:val="af0"/>
                <w:noProof/>
                <w:lang w:val="en-US"/>
              </w:rPr>
              <w:t xml:space="preserve">1.2. </w:t>
            </w:r>
            <w:r w:rsidRPr="00252A9E">
              <w:rPr>
                <w:rStyle w:val="af0"/>
                <w:noProof/>
              </w:rPr>
              <w:t>Решение</w:t>
            </w:r>
            <w:r w:rsidRPr="00252A9E">
              <w:rPr>
                <w:rStyle w:val="af0"/>
                <w:noProof/>
                <w:lang w:val="en-US"/>
              </w:rPr>
              <w:t xml:space="preserve"> </w:t>
            </w:r>
            <w:r w:rsidRPr="00252A9E">
              <w:rPr>
                <w:rStyle w:val="af0"/>
                <w:noProof/>
              </w:rPr>
              <w:t>задачи</w:t>
            </w:r>
            <w:r w:rsidRPr="00252A9E">
              <w:rPr>
                <w:rStyle w:val="af0"/>
                <w:noProof/>
                <w:lang w:val="en-US"/>
              </w:rPr>
              <w:t xml:space="preserve">, </w:t>
            </w:r>
            <w:r w:rsidRPr="00252A9E">
              <w:rPr>
                <w:rStyle w:val="af0"/>
                <w:noProof/>
              </w:rPr>
              <w:t>код</w:t>
            </w:r>
            <w:r w:rsidRPr="00252A9E">
              <w:rPr>
                <w:rStyle w:val="af0"/>
                <w:noProof/>
                <w:lang w:val="en-US"/>
              </w:rPr>
              <w:t xml:space="preserve"> </w:t>
            </w:r>
            <w:r w:rsidRPr="00252A9E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4132BA" w14:textId="38073416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88" w:history="1">
            <w:r w:rsidRPr="00252A9E">
              <w:rPr>
                <w:rStyle w:val="af0"/>
                <w:noProof/>
              </w:rPr>
              <w:t>1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43CF1C" w14:textId="149D0C18" w:rsidR="00B67402" w:rsidRDefault="00B67402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768189" w:history="1">
            <w:r w:rsidRPr="00252A9E">
              <w:rPr>
                <w:rStyle w:val="af0"/>
                <w:noProof/>
              </w:rPr>
              <w:t>Задани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6D07DE" w14:textId="43B5C644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0" w:history="1">
            <w:r w:rsidRPr="00252A9E">
              <w:rPr>
                <w:rStyle w:val="af0"/>
                <w:noProof/>
              </w:rPr>
              <w:t>2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D386F2" w14:textId="71184A96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1" w:history="1">
            <w:r w:rsidRPr="00252A9E">
              <w:rPr>
                <w:rStyle w:val="af0"/>
                <w:noProof/>
              </w:rPr>
              <w:t>2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ECCDB3" w14:textId="4C0B8901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2" w:history="1">
            <w:r w:rsidRPr="00252A9E">
              <w:rPr>
                <w:rStyle w:val="af0"/>
                <w:noProof/>
              </w:rPr>
              <w:t>2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9C396B" w14:textId="52FA7A78" w:rsidR="00B67402" w:rsidRDefault="00B67402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768193" w:history="1">
            <w:r w:rsidRPr="00252A9E">
              <w:rPr>
                <w:rStyle w:val="af0"/>
                <w:noProof/>
              </w:rPr>
              <w:t>Задани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53C591" w14:textId="540ABC56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4" w:history="1">
            <w:r w:rsidRPr="00252A9E">
              <w:rPr>
                <w:rStyle w:val="af0"/>
                <w:noProof/>
              </w:rPr>
              <w:t>3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CF23B7" w14:textId="2BBD2861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5" w:history="1">
            <w:r w:rsidRPr="00252A9E">
              <w:rPr>
                <w:rStyle w:val="af0"/>
                <w:noProof/>
              </w:rPr>
              <w:t>3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9A0DBB" w14:textId="6A9FB6B4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6" w:history="1">
            <w:r w:rsidRPr="00252A9E">
              <w:rPr>
                <w:rStyle w:val="af0"/>
                <w:noProof/>
              </w:rPr>
              <w:t>3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0D8823" w14:textId="37535854" w:rsidR="00B67402" w:rsidRDefault="00B67402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768197" w:history="1">
            <w:r w:rsidRPr="00252A9E">
              <w:rPr>
                <w:rStyle w:val="af0"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2C9250" w14:textId="6F821506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8" w:history="1">
            <w:r w:rsidRPr="00252A9E">
              <w:rPr>
                <w:rStyle w:val="af0"/>
                <w:noProof/>
              </w:rPr>
              <w:t>4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F5DA9C" w14:textId="61A9CD43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9" w:history="1">
            <w:r w:rsidRPr="00252A9E">
              <w:rPr>
                <w:rStyle w:val="af0"/>
                <w:noProof/>
                <w:lang w:val="en-US"/>
              </w:rPr>
              <w:t xml:space="preserve">4.2. </w:t>
            </w:r>
            <w:r w:rsidRPr="00252A9E">
              <w:rPr>
                <w:rStyle w:val="af0"/>
                <w:noProof/>
              </w:rPr>
              <w:t>Решение</w:t>
            </w:r>
            <w:r w:rsidRPr="00252A9E">
              <w:rPr>
                <w:rStyle w:val="af0"/>
                <w:noProof/>
                <w:lang w:val="en-US"/>
              </w:rPr>
              <w:t xml:space="preserve"> </w:t>
            </w:r>
            <w:r w:rsidRPr="00252A9E">
              <w:rPr>
                <w:rStyle w:val="af0"/>
                <w:noProof/>
              </w:rPr>
              <w:t>задачи</w:t>
            </w:r>
            <w:r w:rsidRPr="00252A9E">
              <w:rPr>
                <w:rStyle w:val="af0"/>
                <w:noProof/>
                <w:lang w:val="en-US"/>
              </w:rPr>
              <w:t xml:space="preserve">, </w:t>
            </w:r>
            <w:r w:rsidRPr="00252A9E">
              <w:rPr>
                <w:rStyle w:val="af0"/>
                <w:noProof/>
              </w:rPr>
              <w:t>код</w:t>
            </w:r>
            <w:r w:rsidRPr="00252A9E">
              <w:rPr>
                <w:rStyle w:val="af0"/>
                <w:noProof/>
                <w:lang w:val="en-US"/>
              </w:rPr>
              <w:t xml:space="preserve"> </w:t>
            </w:r>
            <w:r w:rsidRPr="00252A9E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1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D05A75" w14:textId="08C9699C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0" w:history="1">
            <w:r w:rsidRPr="00252A9E">
              <w:rPr>
                <w:rStyle w:val="af0"/>
                <w:noProof/>
              </w:rPr>
              <w:t>4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2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2AEE6E" w14:textId="1B6882B5" w:rsidR="00B67402" w:rsidRDefault="00B67402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768201" w:history="1">
            <w:r w:rsidRPr="00252A9E">
              <w:rPr>
                <w:rStyle w:val="af0"/>
                <w:noProof/>
              </w:rPr>
              <w:t>Задание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2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09C715" w14:textId="608DB03C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2" w:history="1">
            <w:r w:rsidRPr="00252A9E">
              <w:rPr>
                <w:rStyle w:val="af0"/>
                <w:noProof/>
              </w:rPr>
              <w:t>5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2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27314A" w14:textId="7DE39EF5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3" w:history="1">
            <w:r w:rsidRPr="00252A9E">
              <w:rPr>
                <w:rStyle w:val="af0"/>
                <w:noProof/>
                <w:lang w:val="en-US"/>
              </w:rPr>
              <w:t xml:space="preserve">5.2. </w:t>
            </w:r>
            <w:r w:rsidRPr="00252A9E">
              <w:rPr>
                <w:rStyle w:val="af0"/>
                <w:noProof/>
              </w:rPr>
              <w:t>Решение</w:t>
            </w:r>
            <w:r w:rsidRPr="00252A9E">
              <w:rPr>
                <w:rStyle w:val="af0"/>
                <w:noProof/>
                <w:lang w:val="en-US"/>
              </w:rPr>
              <w:t xml:space="preserve"> </w:t>
            </w:r>
            <w:r w:rsidRPr="00252A9E">
              <w:rPr>
                <w:rStyle w:val="af0"/>
                <w:noProof/>
              </w:rPr>
              <w:t>задачи</w:t>
            </w:r>
            <w:r w:rsidRPr="00252A9E">
              <w:rPr>
                <w:rStyle w:val="af0"/>
                <w:noProof/>
                <w:lang w:val="en-US"/>
              </w:rPr>
              <w:t xml:space="preserve">, </w:t>
            </w:r>
            <w:r w:rsidRPr="00252A9E">
              <w:rPr>
                <w:rStyle w:val="af0"/>
                <w:noProof/>
              </w:rPr>
              <w:t>код</w:t>
            </w:r>
            <w:r w:rsidRPr="00252A9E">
              <w:rPr>
                <w:rStyle w:val="af0"/>
                <w:noProof/>
                <w:lang w:val="en-US"/>
              </w:rPr>
              <w:t xml:space="preserve"> </w:t>
            </w:r>
            <w:r w:rsidRPr="00252A9E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2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9ADAB9" w14:textId="107DC078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4" w:history="1">
            <w:r w:rsidRPr="00252A9E">
              <w:rPr>
                <w:rStyle w:val="af0"/>
                <w:noProof/>
                <w:lang w:val="en-US"/>
              </w:rPr>
              <w:t xml:space="preserve">5.3. </w:t>
            </w:r>
            <w:r w:rsidRPr="00252A9E">
              <w:rPr>
                <w:rStyle w:val="af0"/>
                <w:noProof/>
              </w:rPr>
              <w:t>Тестирование</w:t>
            </w:r>
            <w:r w:rsidRPr="00252A9E">
              <w:rPr>
                <w:rStyle w:val="af0"/>
                <w:noProof/>
                <w:lang w:val="en-US"/>
              </w:rPr>
              <w:t xml:space="preserve"> </w:t>
            </w:r>
            <w:r w:rsidRPr="00252A9E">
              <w:rPr>
                <w:rStyle w:val="af0"/>
                <w:noProof/>
              </w:rPr>
              <w:t>работы</w:t>
            </w:r>
            <w:r w:rsidRPr="00252A9E">
              <w:rPr>
                <w:rStyle w:val="af0"/>
                <w:noProof/>
                <w:lang w:val="en-US"/>
              </w:rPr>
              <w:t xml:space="preserve"> </w:t>
            </w:r>
            <w:r w:rsidRPr="00252A9E">
              <w:rPr>
                <w:rStyle w:val="af0"/>
                <w:noProof/>
              </w:rPr>
              <w:t>программы</w:t>
            </w:r>
            <w:r w:rsidRPr="00252A9E">
              <w:rPr>
                <w:rStyle w:val="af0"/>
                <w:noProof/>
                <w:lang w:val="en-US"/>
              </w:rPr>
              <w:t xml:space="preserve"> </w:t>
            </w:r>
            <w:r w:rsidRPr="00252A9E">
              <w:rPr>
                <w:rStyle w:val="af0"/>
                <w:noProof/>
              </w:rPr>
              <w:t>с</w:t>
            </w:r>
            <w:r w:rsidRPr="00252A9E">
              <w:rPr>
                <w:rStyle w:val="af0"/>
                <w:noProof/>
                <w:lang w:val="en-US"/>
              </w:rPr>
              <w:t xml:space="preserve"> </w:t>
            </w:r>
            <w:r w:rsidRPr="00252A9E">
              <w:rPr>
                <w:rStyle w:val="af0"/>
                <w:noProof/>
              </w:rPr>
              <w:t>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2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C5A1FA" w14:textId="29BB1B4C" w:rsidR="00B67402" w:rsidRDefault="00B67402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768205" w:history="1">
            <w:r w:rsidRPr="00252A9E">
              <w:rPr>
                <w:rStyle w:val="af0"/>
                <w:noProof/>
              </w:rPr>
              <w:t>Задание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2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E3EB8F" w14:textId="2CF4B8DB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6" w:history="1">
            <w:r w:rsidRPr="00252A9E">
              <w:rPr>
                <w:rStyle w:val="af0"/>
                <w:noProof/>
              </w:rPr>
              <w:t>6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2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D08A76" w14:textId="130AFF04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7" w:history="1">
            <w:r w:rsidRPr="00252A9E">
              <w:rPr>
                <w:rStyle w:val="af0"/>
                <w:noProof/>
              </w:rPr>
              <w:t>6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2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5CD5F2" w14:textId="368CB8FF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8" w:history="1">
            <w:r w:rsidRPr="00252A9E">
              <w:rPr>
                <w:rStyle w:val="af0"/>
                <w:noProof/>
              </w:rPr>
              <w:t>6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8848CE" w14:textId="5AE7EB7F" w:rsidR="00B67402" w:rsidRDefault="00B67402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768209" w:history="1">
            <w:r w:rsidRPr="00252A9E">
              <w:rPr>
                <w:rStyle w:val="af0"/>
                <w:noProof/>
              </w:rPr>
              <w:t>Задание 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5DE0E6" w14:textId="26E8FE27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10" w:history="1">
            <w:r w:rsidRPr="00252A9E">
              <w:rPr>
                <w:rStyle w:val="af0"/>
                <w:noProof/>
              </w:rPr>
              <w:t>7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89BE23" w14:textId="663BEE95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11" w:history="1">
            <w:r w:rsidRPr="00252A9E">
              <w:rPr>
                <w:rStyle w:val="af0"/>
                <w:noProof/>
                <w:lang w:val="en-US"/>
              </w:rPr>
              <w:t xml:space="preserve">7.2. </w:t>
            </w:r>
            <w:r w:rsidRPr="00252A9E">
              <w:rPr>
                <w:rStyle w:val="af0"/>
                <w:noProof/>
              </w:rPr>
              <w:t>Решение</w:t>
            </w:r>
            <w:r w:rsidRPr="00252A9E">
              <w:rPr>
                <w:rStyle w:val="af0"/>
                <w:noProof/>
                <w:lang w:val="en-US"/>
              </w:rPr>
              <w:t xml:space="preserve"> </w:t>
            </w:r>
            <w:r w:rsidRPr="00252A9E">
              <w:rPr>
                <w:rStyle w:val="af0"/>
                <w:noProof/>
              </w:rPr>
              <w:t>задачи</w:t>
            </w:r>
            <w:r w:rsidRPr="00252A9E">
              <w:rPr>
                <w:rStyle w:val="af0"/>
                <w:noProof/>
                <w:lang w:val="en-US"/>
              </w:rPr>
              <w:t xml:space="preserve">, </w:t>
            </w:r>
            <w:r w:rsidRPr="00252A9E">
              <w:rPr>
                <w:rStyle w:val="af0"/>
                <w:noProof/>
              </w:rPr>
              <w:t>код</w:t>
            </w:r>
            <w:r w:rsidRPr="00252A9E">
              <w:rPr>
                <w:rStyle w:val="af0"/>
                <w:noProof/>
                <w:lang w:val="en-US"/>
              </w:rPr>
              <w:t xml:space="preserve"> </w:t>
            </w:r>
            <w:r w:rsidRPr="00252A9E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4FEB60" w14:textId="217B62D6" w:rsidR="00B67402" w:rsidRDefault="00B6740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12" w:history="1">
            <w:r w:rsidRPr="00252A9E">
              <w:rPr>
                <w:rStyle w:val="af0"/>
                <w:noProof/>
              </w:rPr>
              <w:t>7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768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117147" w14:textId="2D05B797" w:rsidR="005717E7" w:rsidRDefault="005717E7">
          <w:r>
            <w:rPr>
              <w:b/>
              <w:bCs/>
            </w:rPr>
            <w:fldChar w:fldCharType="end"/>
          </w:r>
        </w:p>
      </w:sdtContent>
    </w:sdt>
    <w:p w14:paraId="06BC15CF" w14:textId="62CB6A8D" w:rsidR="00FF6D44" w:rsidRPr="00971F49" w:rsidRDefault="00FF6D44">
      <w:pPr>
        <w:spacing w:after="200" w:line="276" w:lineRule="auto"/>
        <w:jc w:val="left"/>
      </w:pPr>
      <w:r>
        <w:br w:type="page"/>
      </w:r>
    </w:p>
    <w:p w14:paraId="789D6A4E" w14:textId="77777777" w:rsidR="0037690F" w:rsidRPr="00D446C2" w:rsidRDefault="0037690F" w:rsidP="0037690F">
      <w:pPr>
        <w:pStyle w:val="10"/>
      </w:pPr>
      <w:bookmarkStart w:id="0" w:name="_Toc84504560"/>
      <w:bookmarkStart w:id="1" w:name="_Toc119768185"/>
      <w:r>
        <w:lastRenderedPageBreak/>
        <w:t>Задание 1</w:t>
      </w:r>
      <w:bookmarkEnd w:id="0"/>
      <w:bookmarkEnd w:id="1"/>
    </w:p>
    <w:p w14:paraId="4A0436CF" w14:textId="77777777" w:rsidR="00FA5111" w:rsidRPr="00D446C2" w:rsidRDefault="00D446C2" w:rsidP="0037690F">
      <w:pPr>
        <w:pStyle w:val="2"/>
      </w:pPr>
      <w:bookmarkStart w:id="2" w:name="_Toc84504561"/>
      <w:bookmarkStart w:id="3" w:name="_Toc119768186"/>
      <w:r>
        <w:t xml:space="preserve">1.1. </w:t>
      </w:r>
      <w:r w:rsidR="0037690F">
        <w:t>Постановка задачи</w:t>
      </w:r>
      <w:bookmarkEnd w:id="2"/>
      <w:bookmarkEnd w:id="3"/>
    </w:p>
    <w:p w14:paraId="14F70216" w14:textId="77777777" w:rsidR="002512B9" w:rsidRDefault="002512B9" w:rsidP="002512B9">
      <w:pPr>
        <w:widowControl w:val="0"/>
      </w:pPr>
      <w:r>
        <w:t xml:space="preserve">1. </w:t>
      </w:r>
      <w:r w:rsidRPr="00F05F74">
        <w:t>Написать программу, которая находит наименьшее и наибольшее среди трех заданных чисел.</w:t>
      </w:r>
    </w:p>
    <w:p w14:paraId="04CFC5DB" w14:textId="23E7F6E2" w:rsidR="00CF5A84" w:rsidRPr="002512B9" w:rsidRDefault="00CF5A84" w:rsidP="00CF5A84">
      <w:pPr>
        <w:rPr>
          <w:rFonts w:cs="Times New Roman"/>
          <w:szCs w:val="24"/>
        </w:rPr>
      </w:pPr>
    </w:p>
    <w:p w14:paraId="0AFECDEF" w14:textId="77777777" w:rsidR="00CF5A84" w:rsidRPr="002512B9" w:rsidRDefault="00CF5A84" w:rsidP="001E2AC2"/>
    <w:p w14:paraId="3E270B65" w14:textId="77777777" w:rsidR="001E2AC2" w:rsidRPr="003A1E7F" w:rsidRDefault="00D446C2" w:rsidP="0037690F">
      <w:pPr>
        <w:pStyle w:val="2"/>
        <w:rPr>
          <w:lang w:val="en-US"/>
        </w:rPr>
      </w:pPr>
      <w:bookmarkStart w:id="4" w:name="_Toc84504562"/>
      <w:bookmarkStart w:id="5" w:name="_Toc119768187"/>
      <w:r w:rsidRPr="003A1E7F">
        <w:rPr>
          <w:lang w:val="en-US"/>
        </w:rPr>
        <w:t xml:space="preserve">1.2. </w:t>
      </w:r>
      <w:r w:rsidR="0037690F">
        <w:t>Решение</w:t>
      </w:r>
      <w:r w:rsidR="0037690F" w:rsidRPr="003A1E7F">
        <w:rPr>
          <w:lang w:val="en-US"/>
        </w:rPr>
        <w:t xml:space="preserve"> </w:t>
      </w:r>
      <w:r w:rsidR="0037690F">
        <w:t>задачи</w:t>
      </w:r>
      <w:r w:rsidR="0037690F" w:rsidRPr="003A1E7F">
        <w:rPr>
          <w:lang w:val="en-US"/>
        </w:rPr>
        <w:t xml:space="preserve">, </w:t>
      </w:r>
      <w:r w:rsidR="0037690F">
        <w:t>код</w:t>
      </w:r>
      <w:r w:rsidR="0037690F" w:rsidRPr="003A1E7F">
        <w:rPr>
          <w:lang w:val="en-US"/>
        </w:rPr>
        <w:t xml:space="preserve"> </w:t>
      </w:r>
      <w:r w:rsidR="0037690F">
        <w:t>программы</w:t>
      </w:r>
      <w:bookmarkEnd w:id="4"/>
      <w:bookmarkEnd w:id="5"/>
    </w:p>
    <w:p w14:paraId="038213DB" w14:textId="77777777" w:rsidR="002512B9" w:rsidRPr="002512B9" w:rsidRDefault="002512B9" w:rsidP="002512B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1 {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512B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512B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in = </w:t>
      </w:r>
      <w:r w:rsidRPr="002512B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x = </w:t>
      </w:r>
      <w:r w:rsidRPr="002512B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512B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2B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a-digit"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</w:t>
      </w:r>
      <w:proofErr w:type="spellStart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512B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2B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b-digit"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b = </w:t>
      </w:r>
      <w:proofErr w:type="spellStart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512B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2B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c-digit"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 = </w:t>
      </w:r>
      <w:proofErr w:type="spellStart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 &gt; b) {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max = a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 = b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 &gt; c) {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in = c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 &lt; c) {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x = c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 &lt; b) {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max = b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 = a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 &gt; c) {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in = c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 &lt; c) {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x = c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512B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2B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Min = "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min)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512B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2B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Max = "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max)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2B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512B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5B6B7D3" w14:textId="77777777" w:rsidR="0037690F" w:rsidRPr="00A7517A" w:rsidRDefault="0037690F" w:rsidP="0037690F">
      <w:pPr>
        <w:rPr>
          <w:lang w:val="en-US"/>
        </w:rPr>
      </w:pPr>
    </w:p>
    <w:p w14:paraId="6DB6D6DE" w14:textId="77777777" w:rsidR="0037690F" w:rsidRDefault="00D446C2" w:rsidP="0037690F">
      <w:pPr>
        <w:pStyle w:val="2"/>
      </w:pPr>
      <w:bookmarkStart w:id="6" w:name="_Toc84504563"/>
      <w:bookmarkStart w:id="7" w:name="_Toc119768188"/>
      <w:r>
        <w:t xml:space="preserve">1.3. </w:t>
      </w:r>
      <w:r w:rsidR="0037690F">
        <w:t>Тестирование работы программы с проверкой</w:t>
      </w:r>
      <w:bookmarkEnd w:id="6"/>
      <w:bookmarkEnd w:id="7"/>
    </w:p>
    <w:p w14:paraId="1A5DEBDA" w14:textId="77777777" w:rsidR="0037690F" w:rsidRPr="00D446C2" w:rsidRDefault="0037690F" w:rsidP="0037690F"/>
    <w:p w14:paraId="15F4BF9B" w14:textId="0ADD3196" w:rsidR="0037690F" w:rsidRPr="001B05FC" w:rsidRDefault="0037690F" w:rsidP="00A7517A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</w:t>
      </w:r>
      <w:r w:rsidR="00A7517A" w:rsidRPr="00A7517A">
        <w:t xml:space="preserve">. </w:t>
      </w:r>
    </w:p>
    <w:p w14:paraId="62C40861" w14:textId="388CD265" w:rsidR="007E6A23" w:rsidRPr="007E6A23" w:rsidRDefault="007E6A23" w:rsidP="00A7517A">
      <w:r>
        <w:t>Через функции МИН и МАКС вычислены соотв. числа из области оценивания.</w:t>
      </w:r>
    </w:p>
    <w:p w14:paraId="3AB2001E" w14:textId="77777777" w:rsidR="0037690F" w:rsidRPr="0062777D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59BB4FE5" w14:textId="77777777" w:rsidR="00FF6D44" w:rsidRPr="0062777D" w:rsidRDefault="00FF6D44" w:rsidP="0037690F"/>
    <w:p w14:paraId="01F4EB99" w14:textId="25E6A351" w:rsidR="00955A36" w:rsidRDefault="007E6A23" w:rsidP="00955A36">
      <w:pPr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1C1424D5" wp14:editId="483145D0">
            <wp:extent cx="4699289" cy="23145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t="18244" r="78514" b="62942"/>
                    <a:stretch/>
                  </pic:blipFill>
                  <pic:spPr bwMode="auto">
                    <a:xfrm>
                      <a:off x="0" y="0"/>
                      <a:ext cx="4713292" cy="23214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FEF32C" w14:textId="77777777" w:rsidR="00955A36" w:rsidRPr="0062777D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6EC3A75D" w14:textId="77777777" w:rsidR="00955A36" w:rsidRPr="0062777D" w:rsidRDefault="00955A36" w:rsidP="00955A36"/>
    <w:p w14:paraId="62F89D75" w14:textId="77777777"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30268BEB" w14:textId="77777777" w:rsidR="00E53745" w:rsidRDefault="00E53745" w:rsidP="00955A36">
      <w:pPr>
        <w:jc w:val="right"/>
      </w:pPr>
    </w:p>
    <w:p w14:paraId="14132EE4" w14:textId="77777777" w:rsidR="00E53745" w:rsidRDefault="00E53745" w:rsidP="00955A36">
      <w:pPr>
        <w:jc w:val="right"/>
      </w:pPr>
    </w:p>
    <w:p w14:paraId="2DADEACB" w14:textId="77777777" w:rsidR="00E53745" w:rsidRDefault="00E53745" w:rsidP="00955A36">
      <w:pPr>
        <w:jc w:val="right"/>
      </w:pPr>
    </w:p>
    <w:p w14:paraId="3F31799F" w14:textId="77777777" w:rsidR="00E53745" w:rsidRDefault="00E53745" w:rsidP="00955A36">
      <w:pPr>
        <w:jc w:val="right"/>
      </w:pPr>
    </w:p>
    <w:p w14:paraId="547CDDAD" w14:textId="77777777" w:rsidR="00E53745" w:rsidRDefault="00E53745" w:rsidP="00955A36">
      <w:pPr>
        <w:jc w:val="right"/>
      </w:pPr>
    </w:p>
    <w:p w14:paraId="23FE6BA7" w14:textId="77777777" w:rsidR="00E53745" w:rsidRDefault="00E53745" w:rsidP="00955A36">
      <w:pPr>
        <w:jc w:val="right"/>
      </w:pPr>
    </w:p>
    <w:p w14:paraId="76BD8950" w14:textId="55511E26" w:rsidR="00955A36" w:rsidRPr="00FF6D44" w:rsidRDefault="00FF6D44" w:rsidP="00955A36">
      <w:pPr>
        <w:jc w:val="right"/>
      </w:pPr>
      <w:r>
        <w:t>Таблица 1</w:t>
      </w:r>
    </w:p>
    <w:p w14:paraId="6049ACE9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96"/>
        <w:gridCol w:w="4159"/>
        <w:gridCol w:w="4816"/>
      </w:tblGrid>
      <w:tr w:rsidR="007E6A23" w14:paraId="59BE2074" w14:textId="77777777" w:rsidTr="007E6A23">
        <w:tc>
          <w:tcPr>
            <w:tcW w:w="651" w:type="dxa"/>
          </w:tcPr>
          <w:p w14:paraId="057B4163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466" w:type="dxa"/>
          </w:tcPr>
          <w:p w14:paraId="6488252A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454" w:type="dxa"/>
          </w:tcPr>
          <w:p w14:paraId="5606B0EC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7E6A23" w14:paraId="74B49665" w14:textId="77777777" w:rsidTr="007E6A23">
        <w:tc>
          <w:tcPr>
            <w:tcW w:w="651" w:type="dxa"/>
            <w:vAlign w:val="center"/>
          </w:tcPr>
          <w:p w14:paraId="6DEFF05C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66" w:type="dxa"/>
            <w:vAlign w:val="center"/>
          </w:tcPr>
          <w:p w14:paraId="28E4DAAE" w14:textId="18F5DCEE" w:rsidR="00FF6D44" w:rsidRDefault="007E6A23" w:rsidP="00FF6D44">
            <w:pPr>
              <w:jc w:val="left"/>
            </w:pPr>
            <w:r>
              <w:rPr>
                <w:noProof/>
              </w:rPr>
              <w:drawing>
                <wp:inline distT="0" distB="0" distL="0" distR="0" wp14:anchorId="2B29552D" wp14:editId="631722EC">
                  <wp:extent cx="2893193" cy="200977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"/>
                          <a:srcRect l="3367" t="64994" r="75628" b="9065"/>
                          <a:stretch/>
                        </pic:blipFill>
                        <pic:spPr bwMode="auto">
                          <a:xfrm>
                            <a:off x="0" y="0"/>
                            <a:ext cx="2898413" cy="20134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54" w:type="dxa"/>
            <w:vAlign w:val="center"/>
          </w:tcPr>
          <w:p w14:paraId="6EA6165B" w14:textId="537F0CF4" w:rsidR="00FF6D44" w:rsidRDefault="007E6A23" w:rsidP="00FF6D4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C20E08E" wp14:editId="48385052">
                  <wp:extent cx="3375025" cy="1662326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"/>
                          <a:srcRect t="18244" r="78514" b="62942"/>
                          <a:stretch/>
                        </pic:blipFill>
                        <pic:spPr bwMode="auto">
                          <a:xfrm>
                            <a:off x="0" y="0"/>
                            <a:ext cx="3400605" cy="16749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44D48" w14:textId="77777777" w:rsidR="00FF6D44" w:rsidRDefault="00FF6D44" w:rsidP="00955A36">
      <w:pPr>
        <w:jc w:val="center"/>
        <w:rPr>
          <w:lang w:val="en-US"/>
        </w:rPr>
      </w:pPr>
    </w:p>
    <w:p w14:paraId="3D85925B" w14:textId="451542D0" w:rsidR="00716A8D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</w:t>
      </w:r>
      <w:r w:rsidR="007E6A23">
        <w:t>.</w:t>
      </w:r>
      <w:r w:rsidR="00760A87" w:rsidRPr="00760A87">
        <w:t xml:space="preserve"> </w:t>
      </w:r>
      <w:r>
        <w:t xml:space="preserve">Данный факт подтверждает правильность написанного кода программы. Неопределенностей при решении задачи </w:t>
      </w:r>
      <w:r w:rsidR="007E6A23">
        <w:t xml:space="preserve">не </w:t>
      </w:r>
      <w:r>
        <w:t>выявлен</w:t>
      </w:r>
      <w:r w:rsidR="00760A87">
        <w:t>а.</w:t>
      </w:r>
    </w:p>
    <w:p w14:paraId="62278BE6" w14:textId="77777777" w:rsidR="00716A8D" w:rsidRDefault="00716A8D">
      <w:pPr>
        <w:spacing w:after="200" w:line="276" w:lineRule="auto"/>
        <w:jc w:val="left"/>
      </w:pPr>
      <w:r>
        <w:br w:type="page"/>
      </w:r>
    </w:p>
    <w:p w14:paraId="26CCD46E" w14:textId="4F03B3D5" w:rsidR="00716A8D" w:rsidRPr="00D446C2" w:rsidRDefault="00716A8D" w:rsidP="00716A8D">
      <w:pPr>
        <w:pStyle w:val="10"/>
      </w:pPr>
      <w:bookmarkStart w:id="8" w:name="_Toc119768189"/>
      <w:r>
        <w:lastRenderedPageBreak/>
        <w:t>Задание 2</w:t>
      </w:r>
      <w:bookmarkEnd w:id="8"/>
    </w:p>
    <w:p w14:paraId="1AFE45DF" w14:textId="1C43EA29" w:rsidR="00716A8D" w:rsidRPr="00D446C2" w:rsidRDefault="00716A8D" w:rsidP="00716A8D">
      <w:pPr>
        <w:pStyle w:val="2"/>
      </w:pPr>
      <w:bookmarkStart w:id="9" w:name="_Toc119768190"/>
      <w:r>
        <w:t>2.1. Постановка задачи</w:t>
      </w:r>
      <w:bookmarkEnd w:id="9"/>
    </w:p>
    <w:p w14:paraId="5E76B14A" w14:textId="77777777" w:rsidR="005B3EEC" w:rsidRDefault="005B3EEC" w:rsidP="005B3EEC">
      <w:pPr>
        <w:widowControl w:val="0"/>
      </w:pPr>
      <w:r w:rsidRPr="008404C3">
        <w:t xml:space="preserve">Написать программу, выводящую на экран те числа, которые больше </w:t>
      </w:r>
      <w:r w:rsidRPr="008404C3">
        <w:rPr>
          <w:position w:val="-6"/>
        </w:rPr>
        <w:object w:dxaOrig="220" w:dyaOrig="300" w14:anchorId="126946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25pt" o:ole="">
            <v:imagedata r:id="rId8" o:title=""/>
          </v:shape>
          <o:OLEObject Type="Embed" ProgID="Equation.3" ShapeID="_x0000_i1025" DrawAspect="Content" ObjectID="_1730381337" r:id="rId9"/>
        </w:object>
      </w:r>
      <w:r w:rsidRPr="008404C3">
        <w:t xml:space="preserve"> и сумма цифр которых больше </w:t>
      </w:r>
      <w:r w:rsidRPr="008404C3">
        <w:rPr>
          <w:position w:val="-6"/>
        </w:rPr>
        <w:object w:dxaOrig="160" w:dyaOrig="300" w14:anchorId="6BCACF11">
          <v:shape id="_x0000_i1026" type="#_x0000_t75" style="width:7.5pt;height:14.25pt" o:ole="">
            <v:imagedata r:id="rId10" o:title=""/>
          </v:shape>
          <o:OLEObject Type="Embed" ProgID="Equation.3" ShapeID="_x0000_i1026" DrawAspect="Content" ObjectID="_1730381338" r:id="rId11"/>
        </w:object>
      </w:r>
      <w:r w:rsidRPr="008404C3">
        <w:t>. Изначально задается три трехзначных числа.</w:t>
      </w:r>
    </w:p>
    <w:p w14:paraId="751D51E8" w14:textId="77777777" w:rsidR="00716A8D" w:rsidRPr="003A1E7F" w:rsidRDefault="00716A8D" w:rsidP="00716A8D"/>
    <w:p w14:paraId="00DC1EAE" w14:textId="276EA7D1" w:rsidR="00716A8D" w:rsidRPr="003A1E7F" w:rsidRDefault="00716A8D" w:rsidP="00716A8D">
      <w:pPr>
        <w:pStyle w:val="2"/>
      </w:pPr>
      <w:bookmarkStart w:id="10" w:name="_Toc119768191"/>
      <w:r w:rsidRPr="003A1E7F">
        <w:t xml:space="preserve">2.2. </w:t>
      </w:r>
      <w:r>
        <w:t>Решение</w:t>
      </w:r>
      <w:r w:rsidRPr="003A1E7F">
        <w:t xml:space="preserve"> </w:t>
      </w:r>
      <w:r>
        <w:t>задачи</w:t>
      </w:r>
      <w:r w:rsidRPr="003A1E7F">
        <w:t xml:space="preserve">, </w:t>
      </w:r>
      <w:r>
        <w:t>код</w:t>
      </w:r>
      <w:r w:rsidRPr="003A1E7F">
        <w:t xml:space="preserve"> </w:t>
      </w:r>
      <w:r>
        <w:t>программы</w:t>
      </w:r>
      <w:bookmarkEnd w:id="10"/>
    </w:p>
    <w:p w14:paraId="7F78AE95" w14:textId="7CDE947C" w:rsidR="005B3EEC" w:rsidRPr="001B05FC" w:rsidRDefault="005B3EEC" w:rsidP="005B3EE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2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void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ing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B3EE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B3EE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Enter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k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extInt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B3EE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Enter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l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extInt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B3EE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Enter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a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extInt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B3EE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Enter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b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extInt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B3EE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Enter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c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extInt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a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b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c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ew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while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ew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hisloa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ew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%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ew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ew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/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a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a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hisloa</w:t>
      </w:r>
      <w:proofErr w:type="spellEnd"/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new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while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new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hislb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new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%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new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new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/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b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b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hislb</w:t>
      </w:r>
      <w:proofErr w:type="spellEnd"/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new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while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new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hislc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new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%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new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new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/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c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c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hislc</w:t>
      </w:r>
      <w:proofErr w:type="spellEnd"/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a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B3EE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(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a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B3EE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Number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'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a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'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is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too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small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b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B3EE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(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b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B3EE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Number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'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b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'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is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too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small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lastRenderedPageBreak/>
        <w:t xml:space="preserve">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c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B3EE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(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B3EE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c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B3EE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B3EE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Number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'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c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'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is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too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B3EE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small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4BBA20AD" w14:textId="77777777" w:rsidR="00716A8D" w:rsidRPr="001B05FC" w:rsidRDefault="00716A8D" w:rsidP="00716A8D"/>
    <w:p w14:paraId="3E847BA1" w14:textId="44E71B5D" w:rsidR="00716A8D" w:rsidRDefault="00716A8D" w:rsidP="00716A8D">
      <w:pPr>
        <w:pStyle w:val="2"/>
      </w:pPr>
      <w:bookmarkStart w:id="11" w:name="_Toc119768192"/>
      <w:r>
        <w:t>2.3. Тестирование работы программы с проверкой</w:t>
      </w:r>
      <w:bookmarkEnd w:id="11"/>
    </w:p>
    <w:p w14:paraId="7B87AB7F" w14:textId="77777777" w:rsidR="00716A8D" w:rsidRPr="00D446C2" w:rsidRDefault="00716A8D" w:rsidP="00716A8D"/>
    <w:p w14:paraId="72352804" w14:textId="61A1F162" w:rsidR="00716A8D" w:rsidRPr="0062777D" w:rsidRDefault="00716A8D" w:rsidP="00562FA1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</w:t>
      </w:r>
      <w:r w:rsidRPr="00A7517A">
        <w:t xml:space="preserve">. </w:t>
      </w:r>
    </w:p>
    <w:p w14:paraId="7C4D0BFF" w14:textId="77777777" w:rsidR="00716A8D" w:rsidRPr="0062777D" w:rsidRDefault="00716A8D" w:rsidP="00716A8D"/>
    <w:p w14:paraId="32D2413B" w14:textId="225C54C8" w:rsidR="00716A8D" w:rsidRPr="003A1E7F" w:rsidRDefault="00716A8D" w:rsidP="00716A8D">
      <w:pPr>
        <w:jc w:val="center"/>
      </w:pPr>
    </w:p>
    <w:p w14:paraId="471D3732" w14:textId="15CEC1F1" w:rsidR="00716A8D" w:rsidRPr="0062777D" w:rsidRDefault="00716A8D" w:rsidP="00716A8D">
      <w:pPr>
        <w:jc w:val="center"/>
      </w:pPr>
      <w:r>
        <w:t xml:space="preserve">Рис. </w:t>
      </w:r>
      <w:r w:rsidR="00562FA1">
        <w:t>2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6DB4CEF" w14:textId="5F86E611" w:rsidR="00716A8D" w:rsidRDefault="00FB3B27" w:rsidP="00716A8D">
      <w:r>
        <w:rPr>
          <w:noProof/>
        </w:rPr>
        <w:drawing>
          <wp:inline distT="0" distB="0" distL="0" distR="0" wp14:anchorId="5534F450" wp14:editId="7857937F">
            <wp:extent cx="6317662" cy="10858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2886" t="22805" r="35542" b="58381"/>
                    <a:stretch/>
                  </pic:blipFill>
                  <pic:spPr bwMode="auto">
                    <a:xfrm>
                      <a:off x="0" y="0"/>
                      <a:ext cx="6513089" cy="11194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B1B6C7" w14:textId="7221AC07" w:rsidR="00FB3B27" w:rsidRDefault="00FB3B27" w:rsidP="00716A8D">
      <w:r>
        <w:t>Пример вычисления суммы цифр на литере «а</w:t>
      </w:r>
      <w:proofErr w:type="gramStart"/>
      <w:r>
        <w:t>» :</w:t>
      </w:r>
      <w:proofErr w:type="gramEnd"/>
    </w:p>
    <w:p w14:paraId="025A0A95" w14:textId="23BC4BB9" w:rsidR="00FB3B27" w:rsidRDefault="00FB3B27" w:rsidP="00716A8D">
      <w:r w:rsidRPr="00FB3B27">
        <w:t>=ОТБР(ОСТАТ(C2;10</w:t>
      </w:r>
      <w:proofErr w:type="gramStart"/>
      <w:r w:rsidRPr="00FB3B27">
        <w:t>))+</w:t>
      </w:r>
      <w:proofErr w:type="gramEnd"/>
      <w:r w:rsidRPr="00FB3B27">
        <w:t>ОТБР(ОСТАТ(C2;100)/10)+ОТБР(C2/100)</w:t>
      </w:r>
    </w:p>
    <w:p w14:paraId="615AC418" w14:textId="77777777" w:rsidR="00FB3B27" w:rsidRDefault="00FB3B27" w:rsidP="00716A8D"/>
    <w:p w14:paraId="7265CC32" w14:textId="01BD971C" w:rsidR="00FB3B27" w:rsidRDefault="00FB3B27" w:rsidP="00716A8D">
      <w:r>
        <w:t xml:space="preserve">Пример сравнения числа </w:t>
      </w:r>
      <w:r>
        <w:rPr>
          <w:lang w:val="en-US"/>
        </w:rPr>
        <w:t>l</w:t>
      </w:r>
      <w:r w:rsidRPr="00FB3B27">
        <w:t xml:space="preserve"> </w:t>
      </w:r>
      <w:r>
        <w:t>и</w:t>
      </w:r>
      <w:r w:rsidRPr="00FB3B27">
        <w:t xml:space="preserve"> </w:t>
      </w:r>
      <w:r>
        <w:t>заданного:</w:t>
      </w:r>
    </w:p>
    <w:p w14:paraId="2ECC6168" w14:textId="1E3CC30A" w:rsidR="00FB3B27" w:rsidRDefault="00FB3B27" w:rsidP="00716A8D">
      <w:r w:rsidRPr="00FB3B27">
        <w:t>=ЕСЛИ(J</w:t>
      </w:r>
      <w:proofErr w:type="gramStart"/>
      <w:r w:rsidRPr="00FB3B27">
        <w:t>2&gt;$</w:t>
      </w:r>
      <w:proofErr w:type="gramEnd"/>
      <w:r w:rsidRPr="00FB3B27">
        <w:t>B$2;"+";"-")</w:t>
      </w:r>
    </w:p>
    <w:p w14:paraId="1C13193F" w14:textId="77777777" w:rsidR="00FB3B27" w:rsidRPr="00FB3B27" w:rsidRDefault="00FB3B27" w:rsidP="00716A8D"/>
    <w:p w14:paraId="66234982" w14:textId="2AFB362C" w:rsidR="00716A8D" w:rsidRPr="00955A36" w:rsidRDefault="00716A8D" w:rsidP="00716A8D">
      <w:r>
        <w:t xml:space="preserve">Далее в таблице </w:t>
      </w:r>
      <w:r w:rsidR="00562FA1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2C7F483" w14:textId="54C0E06B" w:rsidR="00716A8D" w:rsidRPr="00FF6D44" w:rsidRDefault="00716A8D" w:rsidP="00716A8D">
      <w:pPr>
        <w:jc w:val="right"/>
      </w:pPr>
      <w:r>
        <w:t xml:space="preserve">Таблица </w:t>
      </w:r>
      <w:r w:rsidR="00562FA1">
        <w:t>2</w:t>
      </w:r>
    </w:p>
    <w:p w14:paraId="7BFC4231" w14:textId="77777777" w:rsidR="00716A8D" w:rsidRDefault="00716A8D" w:rsidP="00716A8D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965"/>
        <w:gridCol w:w="3950"/>
      </w:tblGrid>
      <w:tr w:rsidR="00FB3B27" w14:paraId="33A84ED0" w14:textId="77777777" w:rsidTr="00FB3B27">
        <w:tc>
          <w:tcPr>
            <w:tcW w:w="629" w:type="dxa"/>
          </w:tcPr>
          <w:p w14:paraId="178454B4" w14:textId="77777777" w:rsidR="00716A8D" w:rsidRDefault="00716A8D" w:rsidP="003B6C8C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590" w:type="dxa"/>
          </w:tcPr>
          <w:p w14:paraId="4AB23D74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352" w:type="dxa"/>
          </w:tcPr>
          <w:p w14:paraId="32EC7098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B3B27" w14:paraId="4FE247E0" w14:textId="77777777" w:rsidTr="00FB3B27">
        <w:tc>
          <w:tcPr>
            <w:tcW w:w="629" w:type="dxa"/>
            <w:vAlign w:val="center"/>
          </w:tcPr>
          <w:p w14:paraId="5AE44200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590" w:type="dxa"/>
            <w:vAlign w:val="center"/>
          </w:tcPr>
          <w:p w14:paraId="01C4DBEF" w14:textId="405CA41B" w:rsidR="00716A8D" w:rsidRDefault="007D24B1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3D1087F6" wp14:editId="69504A50">
                  <wp:extent cx="3016040" cy="155257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"/>
                          <a:srcRect t="65564" r="71299" b="8169"/>
                          <a:stretch/>
                        </pic:blipFill>
                        <pic:spPr bwMode="auto">
                          <a:xfrm>
                            <a:off x="0" y="0"/>
                            <a:ext cx="3033608" cy="15616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2" w:type="dxa"/>
            <w:vAlign w:val="center"/>
          </w:tcPr>
          <w:p w14:paraId="783622CF" w14:textId="0EF58607" w:rsidR="00716A8D" w:rsidRDefault="00FB3B27" w:rsidP="003B6C8C">
            <w:pPr>
              <w:jc w:val="center"/>
            </w:pPr>
            <w:r>
              <w:rPr>
                <w:noProof/>
              </w:rPr>
              <w:t>Проверка на рис. 2</w:t>
            </w:r>
          </w:p>
        </w:tc>
      </w:tr>
      <w:tr w:rsidR="00FB3B27" w14:paraId="0822A72D" w14:textId="77777777" w:rsidTr="00FB3B27">
        <w:tc>
          <w:tcPr>
            <w:tcW w:w="629" w:type="dxa"/>
            <w:vAlign w:val="center"/>
          </w:tcPr>
          <w:p w14:paraId="36EC43B4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590" w:type="dxa"/>
            <w:vAlign w:val="center"/>
          </w:tcPr>
          <w:p w14:paraId="20EE1660" w14:textId="0D88C60B" w:rsidR="00716A8D" w:rsidRDefault="007D24B1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53224BE4" wp14:editId="44C986D3">
                  <wp:extent cx="2975579" cy="171450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/>
                          <a:srcRect t="53877" r="66328" b="11631"/>
                          <a:stretch/>
                        </pic:blipFill>
                        <pic:spPr bwMode="auto">
                          <a:xfrm>
                            <a:off x="0" y="0"/>
                            <a:ext cx="2981847" cy="17181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2" w:type="dxa"/>
            <w:vAlign w:val="center"/>
          </w:tcPr>
          <w:p w14:paraId="68DD2D60" w14:textId="1A3E5FCF" w:rsidR="00716A8D" w:rsidRDefault="00FB3B27" w:rsidP="003B6C8C">
            <w:pPr>
              <w:jc w:val="center"/>
            </w:pPr>
            <w:r>
              <w:rPr>
                <w:noProof/>
              </w:rPr>
              <w:t>Проверка на рис. 2</w:t>
            </w:r>
          </w:p>
        </w:tc>
      </w:tr>
    </w:tbl>
    <w:p w14:paraId="34742105" w14:textId="77777777" w:rsidR="00716A8D" w:rsidRDefault="00716A8D" w:rsidP="00716A8D">
      <w:pPr>
        <w:jc w:val="center"/>
        <w:rPr>
          <w:lang w:val="en-US"/>
        </w:rPr>
      </w:pPr>
    </w:p>
    <w:p w14:paraId="66239514" w14:textId="0E6C816F" w:rsidR="00716A8D" w:rsidRPr="00760A87" w:rsidRDefault="00716A8D" w:rsidP="00716A8D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</w:t>
      </w:r>
      <w:r w:rsidR="00B67F4A">
        <w:t>ю</w:t>
      </w:r>
      <w:r>
        <w:t>т</w:t>
      </w:r>
      <w:r w:rsidR="00B67F4A">
        <w:t>.</w:t>
      </w:r>
      <w:r w:rsidRPr="00760A87">
        <w:t xml:space="preserve"> </w:t>
      </w:r>
      <w:r>
        <w:t xml:space="preserve">Данный факт подтверждает правильность написанного кода программы. Неопределенностей при решении задачи </w:t>
      </w:r>
      <w:r w:rsidR="00B67F4A">
        <w:t xml:space="preserve">не </w:t>
      </w:r>
      <w:r>
        <w:t>выявлена.</w:t>
      </w:r>
    </w:p>
    <w:p w14:paraId="4A52ED5F" w14:textId="24CF7A7B" w:rsidR="006F3FA7" w:rsidRDefault="006F3FA7">
      <w:pPr>
        <w:spacing w:after="200" w:line="276" w:lineRule="auto"/>
        <w:jc w:val="left"/>
      </w:pPr>
      <w:r>
        <w:br w:type="page"/>
      </w:r>
    </w:p>
    <w:p w14:paraId="71C1B929" w14:textId="139A2849" w:rsidR="006F3FA7" w:rsidRPr="00D446C2" w:rsidRDefault="006F3FA7" w:rsidP="006F3FA7">
      <w:pPr>
        <w:pStyle w:val="10"/>
      </w:pPr>
      <w:bookmarkStart w:id="12" w:name="_Toc119768193"/>
      <w:r>
        <w:lastRenderedPageBreak/>
        <w:t>Задание 3</w:t>
      </w:r>
      <w:bookmarkEnd w:id="12"/>
    </w:p>
    <w:p w14:paraId="2FE95F91" w14:textId="048BF946" w:rsidR="006F3FA7" w:rsidRPr="00D446C2" w:rsidRDefault="006F3FA7" w:rsidP="006F3FA7">
      <w:pPr>
        <w:pStyle w:val="2"/>
      </w:pPr>
      <w:bookmarkStart w:id="13" w:name="_Toc119768194"/>
      <w:r>
        <w:t>3.1. Постановка задачи</w:t>
      </w:r>
      <w:bookmarkEnd w:id="13"/>
    </w:p>
    <w:p w14:paraId="3967155E" w14:textId="77777777" w:rsidR="00FB3B27" w:rsidRDefault="00FB3B27" w:rsidP="00FB3B27">
      <w:pPr>
        <w:widowControl w:val="0"/>
      </w:pPr>
      <w:r>
        <w:t xml:space="preserve">Найти </w:t>
      </w:r>
      <w:r w:rsidRPr="0098048C">
        <w:rPr>
          <w:i/>
          <w:position w:val="-40"/>
        </w:rPr>
        <w:object w:dxaOrig="2900" w:dyaOrig="920" w14:anchorId="3829B1F3">
          <v:shape id="_x0000_i1027" type="#_x0000_t75" style="width:2in;height:43.5pt" o:ole="">
            <v:imagedata r:id="rId15" o:title=""/>
          </v:shape>
          <o:OLEObject Type="Embed" ProgID="Equation.DSMT4" ShapeID="_x0000_i1027" DrawAspect="Content" ObjectID="_1730381339" r:id="rId16"/>
        </w:object>
      </w:r>
      <w:r w:rsidRPr="00F41FE9">
        <w:t>,</w:t>
      </w:r>
      <w:r>
        <w:t xml:space="preserve"> </w:t>
      </w:r>
      <w:r w:rsidRPr="008F193A">
        <w:rPr>
          <w:position w:val="-14"/>
        </w:rPr>
        <w:object w:dxaOrig="1020" w:dyaOrig="400" w14:anchorId="329C8355">
          <v:shape id="_x0000_i1028" type="#_x0000_t75" style="width:50.25pt;height:21.75pt" o:ole="">
            <v:imagedata r:id="rId17" o:title=""/>
          </v:shape>
          <o:OLEObject Type="Embed" ProgID="Equation.DSMT4" ShapeID="_x0000_i1028" DrawAspect="Content" ObjectID="_1730381340" r:id="rId18"/>
        </w:object>
      </w:r>
      <w:r>
        <w:t xml:space="preserve"> с шагом 0,5.</w:t>
      </w:r>
    </w:p>
    <w:p w14:paraId="634BF185" w14:textId="77777777" w:rsidR="006F3FA7" w:rsidRPr="006F3FA7" w:rsidRDefault="006F3FA7" w:rsidP="006F3FA7"/>
    <w:p w14:paraId="737D64E3" w14:textId="1201D7C5" w:rsidR="006F3FA7" w:rsidRPr="003A1E7F" w:rsidRDefault="006F3FA7" w:rsidP="006F3FA7">
      <w:pPr>
        <w:pStyle w:val="2"/>
      </w:pPr>
      <w:bookmarkStart w:id="14" w:name="_Toc119768195"/>
      <w:r w:rsidRPr="003A1E7F">
        <w:t xml:space="preserve">3.2. </w:t>
      </w:r>
      <w:r>
        <w:t>Решение</w:t>
      </w:r>
      <w:r w:rsidRPr="003A1E7F">
        <w:t xml:space="preserve"> </w:t>
      </w:r>
      <w:r>
        <w:t>задачи</w:t>
      </w:r>
      <w:r w:rsidRPr="003A1E7F">
        <w:t xml:space="preserve">, </w:t>
      </w:r>
      <w:r>
        <w:t>код</w:t>
      </w:r>
      <w:r w:rsidRPr="003A1E7F">
        <w:t xml:space="preserve"> </w:t>
      </w:r>
      <w:r>
        <w:t>программы</w:t>
      </w:r>
      <w:bookmarkEnd w:id="14"/>
    </w:p>
    <w:p w14:paraId="4170740D" w14:textId="01484B8C" w:rsidR="00AE69C3" w:rsidRPr="001B05FC" w:rsidRDefault="00AE69C3" w:rsidP="00AE69C3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AE69C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AE69C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gramStart"/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proofErr w:type="gram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AE69C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AE69C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3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b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5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AE69C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AE69C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AE69C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void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AE69C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ing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E69C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hag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5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E69C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-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.5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E69C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while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hag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AE69C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AE69C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AE69C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-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AE69C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1B05F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5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 (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AE69C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AE69C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</w:t>
      </w:r>
      <w:r w:rsidRPr="001B05F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="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AE69C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B05F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1B05F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</w:p>
    <w:p w14:paraId="51B5CE52" w14:textId="77777777" w:rsidR="006F3FA7" w:rsidRPr="001B05FC" w:rsidRDefault="006F3FA7" w:rsidP="006F3FA7"/>
    <w:p w14:paraId="46B8EFF6" w14:textId="25C2FEC6" w:rsidR="006F3FA7" w:rsidRDefault="006F3FA7" w:rsidP="006F3FA7">
      <w:pPr>
        <w:pStyle w:val="2"/>
      </w:pPr>
      <w:bookmarkStart w:id="15" w:name="_Toc119768196"/>
      <w:r>
        <w:t>3.3. Тестирование работы программы с проверкой</w:t>
      </w:r>
      <w:bookmarkEnd w:id="15"/>
    </w:p>
    <w:p w14:paraId="3FDA97D8" w14:textId="77777777" w:rsidR="006F3FA7" w:rsidRPr="00D446C2" w:rsidRDefault="006F3FA7" w:rsidP="006F3FA7"/>
    <w:p w14:paraId="40000D64" w14:textId="13778F34" w:rsidR="006F3FA7" w:rsidRPr="0062777D" w:rsidRDefault="006F3FA7" w:rsidP="006F3FA7">
      <w:r>
        <w:t xml:space="preserve">Для проверки </w:t>
      </w:r>
      <w:r w:rsidR="009C0773">
        <w:t xml:space="preserve">подзадачи «Правильный треугольник» в </w:t>
      </w:r>
      <w:r>
        <w:t>задач</w:t>
      </w:r>
      <w:r w:rsidR="009C0773">
        <w:t>е 3</w:t>
      </w:r>
      <w:r>
        <w:t xml:space="preserve">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</w:t>
      </w:r>
      <w:r w:rsidR="00E34DE7">
        <w:t xml:space="preserve"> (рисунок 3)</w:t>
      </w:r>
      <w:r w:rsidRPr="00A7517A">
        <w:t xml:space="preserve">. </w:t>
      </w:r>
    </w:p>
    <w:p w14:paraId="5D0E7996" w14:textId="77777777" w:rsidR="006F3FA7" w:rsidRPr="0062777D" w:rsidRDefault="006F3FA7" w:rsidP="006F3FA7"/>
    <w:p w14:paraId="3ED39420" w14:textId="6481B2B0" w:rsidR="006F3FA7" w:rsidRPr="0062777D" w:rsidRDefault="006F3FA7" w:rsidP="006F3FA7">
      <w:pPr>
        <w:jc w:val="center"/>
      </w:pPr>
      <w:r>
        <w:t xml:space="preserve">Рис. 3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55E6650B" w14:textId="25BB08EA" w:rsidR="006F3FA7" w:rsidRPr="00CB6EEB" w:rsidRDefault="00CB6EEB" w:rsidP="006F3FA7">
      <w:r>
        <w:t xml:space="preserve">Функция вычисления в </w:t>
      </w:r>
      <w:proofErr w:type="spellStart"/>
      <w:r>
        <w:t>эксель</w:t>
      </w:r>
      <w:proofErr w:type="spellEnd"/>
      <w:r>
        <w:t>:</w:t>
      </w:r>
    </w:p>
    <w:p w14:paraId="3D9F1A73" w14:textId="4F2193A9" w:rsidR="00CB6EEB" w:rsidRPr="00CB6EEB" w:rsidRDefault="00CB6EEB" w:rsidP="006F3FA7">
      <w:r w:rsidRPr="00CB6EEB">
        <w:t>=ЕСЛИ(</w:t>
      </w:r>
      <w:r w:rsidRPr="00CB6EEB">
        <w:rPr>
          <w:lang w:val="en-US"/>
        </w:rPr>
        <w:t>D</w:t>
      </w:r>
      <w:proofErr w:type="gramStart"/>
      <w:r w:rsidRPr="00CB6EEB">
        <w:t>2&gt;</w:t>
      </w:r>
      <w:r w:rsidR="001E77A0" w:rsidRPr="008E4E92">
        <w:t>=</w:t>
      </w:r>
      <w:proofErr w:type="gramEnd"/>
      <w:r w:rsidRPr="00CB6EEB">
        <w:t>0; (</w:t>
      </w:r>
      <w:r w:rsidRPr="00CB6EEB">
        <w:rPr>
          <w:lang w:val="en-US"/>
        </w:rPr>
        <w:t>D</w:t>
      </w:r>
      <w:r w:rsidRPr="00CB6EEB">
        <w:t>2^2-5); (</w:t>
      </w:r>
      <w:r w:rsidR="001E77A0" w:rsidRPr="008E4E92">
        <w:t>5</w:t>
      </w:r>
      <w:r w:rsidRPr="00CB6EEB">
        <w:t>-</w:t>
      </w:r>
      <w:r w:rsidRPr="00CB6EEB">
        <w:rPr>
          <w:lang w:val="en-US"/>
        </w:rPr>
        <w:t>D</w:t>
      </w:r>
      <w:r w:rsidRPr="00CB6EEB">
        <w:t>2^2))</w:t>
      </w:r>
    </w:p>
    <w:p w14:paraId="52E208FD" w14:textId="0C4491EE" w:rsidR="006F3FA7" w:rsidRPr="00955A36" w:rsidRDefault="006F3FA7" w:rsidP="006F3FA7">
      <w:r>
        <w:t xml:space="preserve">Далее в таблице </w:t>
      </w:r>
      <w:r w:rsidR="008E35AD">
        <w:t>3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2488DE48" w14:textId="6A18CA08" w:rsidR="000C4E15" w:rsidRDefault="000C4E15" w:rsidP="006F3FA7">
      <w:pPr>
        <w:jc w:val="right"/>
      </w:pPr>
    </w:p>
    <w:p w14:paraId="540B8C0B" w14:textId="5A08547E" w:rsidR="000C4E15" w:rsidRDefault="000C4E15" w:rsidP="006F3FA7">
      <w:pPr>
        <w:jc w:val="right"/>
      </w:pPr>
    </w:p>
    <w:p w14:paraId="0C9E3F17" w14:textId="2DE71C9D" w:rsidR="000C4E15" w:rsidRDefault="000C4E15" w:rsidP="006F3FA7">
      <w:pPr>
        <w:jc w:val="right"/>
      </w:pPr>
    </w:p>
    <w:p w14:paraId="164182E9" w14:textId="6A47F03F" w:rsidR="000C4E15" w:rsidRDefault="000C4E15" w:rsidP="006F3FA7">
      <w:pPr>
        <w:jc w:val="right"/>
      </w:pPr>
    </w:p>
    <w:p w14:paraId="64D8854A" w14:textId="617E5101" w:rsidR="000C4E15" w:rsidRDefault="000C4E15" w:rsidP="006F3FA7">
      <w:pPr>
        <w:jc w:val="right"/>
      </w:pPr>
    </w:p>
    <w:p w14:paraId="45F68D7F" w14:textId="1E9F1DD3" w:rsidR="000C4E15" w:rsidRDefault="000C4E15" w:rsidP="006F3FA7">
      <w:pPr>
        <w:jc w:val="right"/>
      </w:pPr>
    </w:p>
    <w:p w14:paraId="5947F594" w14:textId="38A50502" w:rsidR="000C4E15" w:rsidRDefault="000C4E15" w:rsidP="006F3FA7">
      <w:pPr>
        <w:jc w:val="right"/>
      </w:pPr>
    </w:p>
    <w:p w14:paraId="2DBDFA31" w14:textId="6C33E2D2" w:rsidR="000C4E15" w:rsidRDefault="000C4E15" w:rsidP="006F3FA7">
      <w:pPr>
        <w:jc w:val="right"/>
      </w:pPr>
    </w:p>
    <w:p w14:paraId="1D9174E6" w14:textId="703E5087" w:rsidR="000C4E15" w:rsidRDefault="000C4E15" w:rsidP="006F3FA7">
      <w:pPr>
        <w:jc w:val="right"/>
      </w:pPr>
    </w:p>
    <w:p w14:paraId="21A434FE" w14:textId="3391C81F" w:rsidR="000C4E15" w:rsidRDefault="000C4E15" w:rsidP="006F3FA7">
      <w:pPr>
        <w:jc w:val="right"/>
      </w:pPr>
    </w:p>
    <w:p w14:paraId="7AB70A8D" w14:textId="5B1CB364" w:rsidR="000C4E15" w:rsidRDefault="000C4E15" w:rsidP="006F3FA7">
      <w:pPr>
        <w:jc w:val="right"/>
      </w:pPr>
    </w:p>
    <w:p w14:paraId="771ADA04" w14:textId="5C2AD1B9" w:rsidR="000C4E15" w:rsidRDefault="000C4E15" w:rsidP="006F3FA7">
      <w:pPr>
        <w:jc w:val="right"/>
      </w:pPr>
    </w:p>
    <w:p w14:paraId="71BC933A" w14:textId="77777777" w:rsidR="000C4E15" w:rsidRDefault="000C4E15" w:rsidP="006F3FA7">
      <w:pPr>
        <w:jc w:val="right"/>
      </w:pPr>
    </w:p>
    <w:p w14:paraId="447FB830" w14:textId="4F057E15" w:rsidR="006F3FA7" w:rsidRPr="00FF6D44" w:rsidRDefault="006F3FA7" w:rsidP="006F3FA7">
      <w:pPr>
        <w:jc w:val="right"/>
      </w:pPr>
      <w:r>
        <w:lastRenderedPageBreak/>
        <w:t>Таблица 3</w:t>
      </w:r>
    </w:p>
    <w:p w14:paraId="72C9EC6A" w14:textId="4663F9CC" w:rsidR="006F3FA7" w:rsidRDefault="006F3FA7" w:rsidP="006F3FA7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066"/>
        <w:gridCol w:w="3849"/>
      </w:tblGrid>
      <w:tr w:rsidR="00CB6EEB" w14:paraId="6E9F0FAD" w14:textId="77777777" w:rsidTr="00CB6EEB">
        <w:tc>
          <w:tcPr>
            <w:tcW w:w="656" w:type="dxa"/>
          </w:tcPr>
          <w:p w14:paraId="477F9CB0" w14:textId="77777777" w:rsidR="006F3FA7" w:rsidRDefault="006F3FA7" w:rsidP="003B6C8C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1436" w:type="dxa"/>
          </w:tcPr>
          <w:p w14:paraId="05AAE149" w14:textId="77777777" w:rsidR="006F3FA7" w:rsidRPr="00FF6D44" w:rsidRDefault="006F3FA7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7479" w:type="dxa"/>
          </w:tcPr>
          <w:p w14:paraId="07915CBA" w14:textId="77777777" w:rsidR="006F3FA7" w:rsidRPr="00FF6D44" w:rsidRDefault="006F3FA7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CB6EEB" w14:paraId="2FBB1F6A" w14:textId="77777777" w:rsidTr="00CB6EEB">
        <w:tc>
          <w:tcPr>
            <w:tcW w:w="656" w:type="dxa"/>
            <w:vAlign w:val="center"/>
          </w:tcPr>
          <w:p w14:paraId="67296452" w14:textId="77777777" w:rsidR="006F3FA7" w:rsidRPr="00FF6D44" w:rsidRDefault="006F3FA7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36" w:type="dxa"/>
            <w:vAlign w:val="center"/>
          </w:tcPr>
          <w:p w14:paraId="39FA7D06" w14:textId="4D618385" w:rsidR="006F3FA7" w:rsidRDefault="00CB6EEB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30FF6CA5" wp14:editId="11DA5C95">
                  <wp:extent cx="3080332" cy="268605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9"/>
                          <a:srcRect t="52737" r="79957" b="16192"/>
                          <a:stretch/>
                        </pic:blipFill>
                        <pic:spPr bwMode="auto">
                          <a:xfrm>
                            <a:off x="0" y="0"/>
                            <a:ext cx="3095725" cy="26994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79" w:type="dxa"/>
            <w:vAlign w:val="center"/>
          </w:tcPr>
          <w:p w14:paraId="599B23D9" w14:textId="49235422" w:rsidR="006F3FA7" w:rsidRDefault="001E77A0" w:rsidP="003B6C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B5F83D3" wp14:editId="3EFA430F">
                  <wp:extent cx="1983658" cy="256222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0"/>
                          <a:srcRect l="2245" t="22804" r="82362" b="41848"/>
                          <a:stretch/>
                        </pic:blipFill>
                        <pic:spPr bwMode="auto">
                          <a:xfrm>
                            <a:off x="0" y="0"/>
                            <a:ext cx="1997680" cy="258033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264DE8" w14:textId="5DCD5C92" w:rsidR="00DD5DDE" w:rsidRDefault="006F3FA7" w:rsidP="006F3FA7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.</w:t>
      </w:r>
      <w:r w:rsidRPr="00760A87">
        <w:t xml:space="preserve"> </w:t>
      </w:r>
      <w:r>
        <w:t>Данный факт подтверждает правильность написанного кода программы. Неопределенностей при решении задачи не выявлена.</w:t>
      </w:r>
    </w:p>
    <w:p w14:paraId="2A6526A8" w14:textId="77777777" w:rsidR="00DD5DDE" w:rsidRDefault="00DD5DDE">
      <w:pPr>
        <w:spacing w:after="200" w:line="276" w:lineRule="auto"/>
        <w:jc w:val="left"/>
      </w:pPr>
      <w:r>
        <w:br w:type="page"/>
      </w:r>
    </w:p>
    <w:p w14:paraId="404B0D48" w14:textId="3C87CBA8" w:rsidR="00DD5DDE" w:rsidRPr="00772DCC" w:rsidRDefault="00DD5DDE" w:rsidP="00DD5DDE">
      <w:pPr>
        <w:pStyle w:val="10"/>
      </w:pPr>
      <w:bookmarkStart w:id="16" w:name="_Toc119768197"/>
      <w:r>
        <w:lastRenderedPageBreak/>
        <w:t xml:space="preserve">Задание </w:t>
      </w:r>
      <w:r w:rsidRPr="00772DCC">
        <w:t>4</w:t>
      </w:r>
      <w:bookmarkEnd w:id="16"/>
    </w:p>
    <w:p w14:paraId="1A496697" w14:textId="5A400398" w:rsidR="00DD5DDE" w:rsidRPr="00D446C2" w:rsidRDefault="00DD5DDE" w:rsidP="00DD5DDE">
      <w:pPr>
        <w:pStyle w:val="2"/>
      </w:pPr>
      <w:bookmarkStart w:id="17" w:name="_Toc119768198"/>
      <w:r w:rsidRPr="00772DCC">
        <w:t>4</w:t>
      </w:r>
      <w:r>
        <w:t>.1. Постановка задачи</w:t>
      </w:r>
      <w:bookmarkEnd w:id="17"/>
    </w:p>
    <w:p w14:paraId="238CC618" w14:textId="6052F9A0" w:rsidR="00DD5DDE" w:rsidRPr="006F3FA7" w:rsidRDefault="008E4E92" w:rsidP="00DD5DDE">
      <w:r>
        <w:t xml:space="preserve">Найти </w:t>
      </w:r>
      <w:r w:rsidRPr="003B2A55">
        <w:rPr>
          <w:position w:val="-116"/>
        </w:rPr>
        <w:object w:dxaOrig="5640" w:dyaOrig="2460" w14:anchorId="46FC83A4">
          <v:shape id="_x0000_i1029" type="#_x0000_t75" style="width:280.5pt;height:122.25pt" o:ole="">
            <v:imagedata r:id="rId21" o:title=""/>
          </v:shape>
          <o:OLEObject Type="Embed" ProgID="Equation.DSMT4" ShapeID="_x0000_i1029" DrawAspect="Content" ObjectID="_1730381341" r:id="rId22"/>
        </w:object>
      </w:r>
    </w:p>
    <w:p w14:paraId="6A985E88" w14:textId="1FE0C0C6" w:rsidR="00DD5DDE" w:rsidRPr="00772DCC" w:rsidRDefault="00DD5DDE" w:rsidP="00DD5DDE">
      <w:pPr>
        <w:pStyle w:val="2"/>
        <w:rPr>
          <w:lang w:val="en-US"/>
        </w:rPr>
      </w:pPr>
      <w:bookmarkStart w:id="18" w:name="_Toc119768199"/>
      <w:r>
        <w:rPr>
          <w:lang w:val="en-US"/>
        </w:rPr>
        <w:t>4</w:t>
      </w:r>
      <w:r w:rsidRPr="00772DCC">
        <w:rPr>
          <w:lang w:val="en-US"/>
        </w:rPr>
        <w:t xml:space="preserve">.2. </w:t>
      </w:r>
      <w:r>
        <w:t>Решение</w:t>
      </w:r>
      <w:r w:rsidRPr="00772DCC">
        <w:rPr>
          <w:lang w:val="en-US"/>
        </w:rPr>
        <w:t xml:space="preserve"> </w:t>
      </w:r>
      <w:r>
        <w:t>задачи</w:t>
      </w:r>
      <w:r w:rsidRPr="00772DCC">
        <w:rPr>
          <w:lang w:val="en-US"/>
        </w:rPr>
        <w:t xml:space="preserve">, </w:t>
      </w:r>
      <w:r>
        <w:t>код</w:t>
      </w:r>
      <w:r w:rsidRPr="00772DCC">
        <w:rPr>
          <w:lang w:val="en-US"/>
        </w:rPr>
        <w:t xml:space="preserve"> </w:t>
      </w:r>
      <w:r>
        <w:t>программы</w:t>
      </w:r>
      <w:bookmarkEnd w:id="18"/>
    </w:p>
    <w:p w14:paraId="7ECB4A54" w14:textId="77777777" w:rsidR="008E4E92" w:rsidRPr="008E4E92" w:rsidRDefault="008E4E92" w:rsidP="008E4E9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4Lab5 {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8E4E9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8E4E9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E4E9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E4E9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proofErr w:type="spellStart"/>
      <w:r w:rsidRPr="008E4E9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Pls,enter</w:t>
      </w:r>
      <w:proofErr w:type="spellEnd"/>
      <w:r w:rsidRPr="008E4E9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an 'x-number'"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=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lt;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y= </w:t>
      </w:r>
      <w:r w:rsidRPr="008E4E9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E4E9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8E4E9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gt;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lt;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y = (</w:t>
      </w:r>
      <w:r w:rsidRPr="008E4E9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))/</w:t>
      </w:r>
      <w:r w:rsidRPr="008E4E9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gt;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y = </w:t>
      </w:r>
      <w:r w:rsidRPr="008E4E9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an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+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8E4E9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E4E9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==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 x==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y = 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x+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8E4E9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8E4E9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E4E9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E4E9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f="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y)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E4E9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E4E9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3B05C51B" w14:textId="77777777" w:rsidR="00DD5DDE" w:rsidRPr="00A7517A" w:rsidRDefault="00DD5DDE" w:rsidP="00DD5DDE">
      <w:pPr>
        <w:rPr>
          <w:lang w:val="en-US"/>
        </w:rPr>
      </w:pPr>
    </w:p>
    <w:p w14:paraId="67676111" w14:textId="7B894B27" w:rsidR="00DD5DDE" w:rsidRDefault="00DD5DDE" w:rsidP="00DD5DDE">
      <w:pPr>
        <w:pStyle w:val="2"/>
      </w:pPr>
      <w:bookmarkStart w:id="19" w:name="_Toc119768200"/>
      <w:r w:rsidRPr="00DD5DDE">
        <w:t>4</w:t>
      </w:r>
      <w:r>
        <w:t>.3. Тестирование работы программы с проверкой</w:t>
      </w:r>
      <w:bookmarkEnd w:id="19"/>
    </w:p>
    <w:p w14:paraId="0403B53A" w14:textId="77777777" w:rsidR="00DD5DDE" w:rsidRPr="00D446C2" w:rsidRDefault="00DD5DDE" w:rsidP="00DD5DDE"/>
    <w:p w14:paraId="1D4C22B4" w14:textId="6364E373" w:rsidR="00DD5DDE" w:rsidRPr="0062777D" w:rsidRDefault="00DD5DDE" w:rsidP="00DD5DDE">
      <w:r>
        <w:t>Для проверки задач</w:t>
      </w:r>
      <w:r w:rsidR="00D221F4">
        <w:t>и</w:t>
      </w:r>
      <w:r>
        <w:t xml:space="preserve"> </w:t>
      </w:r>
      <w:r w:rsidRPr="00DD5DDE">
        <w:t>4</w:t>
      </w:r>
      <w:r>
        <w:t xml:space="preserve">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(рисунок </w:t>
      </w:r>
      <w:r w:rsidRPr="00DD5DDE">
        <w:t>4</w:t>
      </w:r>
      <w:r>
        <w:t>)</w:t>
      </w:r>
      <w:r w:rsidRPr="00A7517A">
        <w:t xml:space="preserve">. </w:t>
      </w:r>
    </w:p>
    <w:p w14:paraId="0CDC0273" w14:textId="77777777" w:rsidR="00DD5DDE" w:rsidRPr="0062777D" w:rsidRDefault="00DD5DDE" w:rsidP="00DD5DDE"/>
    <w:p w14:paraId="6F56ABF3" w14:textId="343775D0" w:rsidR="00DD5DDE" w:rsidRPr="0062777D" w:rsidRDefault="00DD5DDE" w:rsidP="00DD5DDE">
      <w:pPr>
        <w:jc w:val="center"/>
      </w:pPr>
      <w:r>
        <w:t xml:space="preserve">Рис. </w:t>
      </w:r>
      <w:r w:rsidRPr="003A1E7F">
        <w:t>4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6B0F6FA1" w14:textId="7BD05C79" w:rsidR="00DD5DDE" w:rsidRDefault="00366B47" w:rsidP="00DD5DDE">
      <w:r>
        <w:rPr>
          <w:noProof/>
        </w:rPr>
        <w:drawing>
          <wp:inline distT="0" distB="0" distL="0" distR="0" wp14:anchorId="03788120" wp14:editId="2E144B99">
            <wp:extent cx="2457450" cy="1862906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t="25371" r="90059" b="61231"/>
                    <a:stretch/>
                  </pic:blipFill>
                  <pic:spPr bwMode="auto">
                    <a:xfrm>
                      <a:off x="0" y="0"/>
                      <a:ext cx="2469914" cy="18723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CE868C" w14:textId="77777777" w:rsidR="00366B47" w:rsidRDefault="00366B47" w:rsidP="00DD5DDE">
      <w:pPr>
        <w:rPr>
          <w:lang w:val="en-US"/>
        </w:rPr>
      </w:pPr>
    </w:p>
    <w:p w14:paraId="02C30FA8" w14:textId="73845C1C" w:rsidR="00366B47" w:rsidRDefault="00366B47" w:rsidP="00DD5DDE">
      <w:pPr>
        <w:rPr>
          <w:lang w:val="en-US"/>
        </w:rPr>
      </w:pPr>
      <w:r w:rsidRPr="00366B47">
        <w:rPr>
          <w:lang w:val="en-US"/>
        </w:rPr>
        <w:lastRenderedPageBreak/>
        <w:t>=ЕСЛИ(A2&lt;5;(SIN(2</w:t>
      </w:r>
      <w:proofErr w:type="gramStart"/>
      <w:r w:rsidRPr="00366B47">
        <w:rPr>
          <w:lang w:val="en-US"/>
        </w:rPr>
        <w:t>))^</w:t>
      </w:r>
      <w:proofErr w:type="gramEnd"/>
      <w:r w:rsidRPr="00366B47">
        <w:rPr>
          <w:lang w:val="en-US"/>
        </w:rPr>
        <w:t>(A2^2);ЕСЛИ(И(A2&gt;5;A2&lt;10);(COS(2*A2))/((SIN(A2))^2);ЕСЛИ(A2&gt;10;TAN(A2+5*COS(ПИ()));ЕСЛИ(ИЛИ(A2=5; A2=10 );1-A2+5*(x^3)))))</w:t>
      </w:r>
    </w:p>
    <w:p w14:paraId="0FFBA0B4" w14:textId="5AA4E3C6" w:rsidR="00DD5DDE" w:rsidRPr="00955A36" w:rsidRDefault="00DD5DDE" w:rsidP="00DD5DDE">
      <w:r>
        <w:t xml:space="preserve">Далее в таблице </w:t>
      </w:r>
      <w:r w:rsidRPr="00DD5DDE">
        <w:t>4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A239CA3" w14:textId="77777777" w:rsidR="00E53745" w:rsidRDefault="00E53745" w:rsidP="00DD5DDE">
      <w:pPr>
        <w:jc w:val="right"/>
      </w:pPr>
    </w:p>
    <w:p w14:paraId="17530EA9" w14:textId="77777777" w:rsidR="00E53745" w:rsidRDefault="00E53745" w:rsidP="00DD5DDE">
      <w:pPr>
        <w:jc w:val="right"/>
      </w:pPr>
    </w:p>
    <w:p w14:paraId="4350D51C" w14:textId="433D076F" w:rsidR="00DD5DDE" w:rsidRPr="00DD5DDE" w:rsidRDefault="00DD5DDE" w:rsidP="00DD5DDE">
      <w:pPr>
        <w:jc w:val="right"/>
      </w:pPr>
      <w:r>
        <w:t xml:space="preserve">Таблица </w:t>
      </w:r>
      <w:r w:rsidRPr="00DD5DDE">
        <w:t>4</w:t>
      </w:r>
    </w:p>
    <w:p w14:paraId="0F0C6419" w14:textId="77777777" w:rsidR="00DD5DDE" w:rsidRDefault="00DD5DDE" w:rsidP="00DD5DD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303"/>
        <w:gridCol w:w="3612"/>
      </w:tblGrid>
      <w:tr w:rsidR="00D221F4" w14:paraId="3E716650" w14:textId="77777777" w:rsidTr="003B6C8C">
        <w:tc>
          <w:tcPr>
            <w:tcW w:w="250" w:type="dxa"/>
          </w:tcPr>
          <w:p w14:paraId="6968CD26" w14:textId="77777777" w:rsidR="00DD5DDE" w:rsidRDefault="00DD5DDE" w:rsidP="003B6C8C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202" w:type="dxa"/>
          </w:tcPr>
          <w:p w14:paraId="7493223D" w14:textId="77777777" w:rsidR="00DD5DDE" w:rsidRPr="00FF6D44" w:rsidRDefault="00DD5DDE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9" w:type="dxa"/>
          </w:tcPr>
          <w:p w14:paraId="4B956C87" w14:textId="77777777" w:rsidR="00DD5DDE" w:rsidRPr="00FF6D44" w:rsidRDefault="00DD5DDE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D221F4" w14:paraId="5752E0E3" w14:textId="77777777" w:rsidTr="003B6C8C">
        <w:tc>
          <w:tcPr>
            <w:tcW w:w="250" w:type="dxa"/>
            <w:vAlign w:val="center"/>
          </w:tcPr>
          <w:p w14:paraId="1F6EDACA" w14:textId="77777777" w:rsidR="00DD5DDE" w:rsidRPr="00FF6D44" w:rsidRDefault="00DD5DDE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202" w:type="dxa"/>
            <w:vAlign w:val="center"/>
          </w:tcPr>
          <w:p w14:paraId="7ACC350C" w14:textId="438D7D21" w:rsidR="00DD5DDE" w:rsidRDefault="00366B47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26063C19" wp14:editId="7B5BB04D">
                  <wp:extent cx="3230563" cy="942975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/>
                          <a:srcRect t="53877" r="70337" b="30730"/>
                          <a:stretch/>
                        </pic:blipFill>
                        <pic:spPr bwMode="auto">
                          <a:xfrm>
                            <a:off x="0" y="0"/>
                            <a:ext cx="3233315" cy="9437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071BFA02" w14:textId="173FEB48" w:rsidR="00DD5DDE" w:rsidRPr="00366B47" w:rsidRDefault="00366B47" w:rsidP="003B6C8C">
            <w:pPr>
              <w:jc w:val="center"/>
            </w:pPr>
            <w:r>
              <w:t>Результат на рисунке 4</w:t>
            </w:r>
          </w:p>
        </w:tc>
      </w:tr>
      <w:tr w:rsidR="00D221F4" w14:paraId="1129BB7A" w14:textId="77777777" w:rsidTr="003B6C8C">
        <w:tc>
          <w:tcPr>
            <w:tcW w:w="250" w:type="dxa"/>
            <w:vAlign w:val="center"/>
          </w:tcPr>
          <w:p w14:paraId="218A4D37" w14:textId="77777777" w:rsidR="00DD5DDE" w:rsidRPr="00FF6D44" w:rsidRDefault="00DD5DDE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02" w:type="dxa"/>
            <w:vAlign w:val="center"/>
          </w:tcPr>
          <w:p w14:paraId="51C10E45" w14:textId="233F79E0" w:rsidR="00DD5DDE" w:rsidRDefault="00366B47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55334996" wp14:editId="1C3228C6">
                  <wp:extent cx="3192953" cy="981075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/>
                          <a:srcRect l="1604" t="52452" r="69695" b="31869"/>
                          <a:stretch/>
                        </pic:blipFill>
                        <pic:spPr bwMode="auto">
                          <a:xfrm>
                            <a:off x="0" y="0"/>
                            <a:ext cx="3196673" cy="98221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764D5E5B" w14:textId="3A5766B3" w:rsidR="00DD5DDE" w:rsidRDefault="00366B47" w:rsidP="003B6C8C">
            <w:pPr>
              <w:jc w:val="center"/>
            </w:pPr>
            <w:r>
              <w:t>Результат на рисунке 4</w:t>
            </w:r>
          </w:p>
        </w:tc>
      </w:tr>
      <w:tr w:rsidR="00366B47" w14:paraId="7A001A73" w14:textId="77777777" w:rsidTr="003B6C8C">
        <w:tc>
          <w:tcPr>
            <w:tcW w:w="250" w:type="dxa"/>
            <w:vAlign w:val="center"/>
          </w:tcPr>
          <w:p w14:paraId="377CF4F0" w14:textId="710399D2" w:rsidR="00366B47" w:rsidRPr="00366B47" w:rsidRDefault="00366B47" w:rsidP="003B6C8C">
            <w:pPr>
              <w:jc w:val="center"/>
            </w:pPr>
            <w:r>
              <w:t>3</w:t>
            </w:r>
          </w:p>
        </w:tc>
        <w:tc>
          <w:tcPr>
            <w:tcW w:w="4202" w:type="dxa"/>
            <w:vAlign w:val="center"/>
          </w:tcPr>
          <w:p w14:paraId="4FCD5C4D" w14:textId="66D922DD" w:rsidR="00366B47" w:rsidRDefault="00366B47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31B55CC" wp14:editId="76C8AE19">
                  <wp:extent cx="3184752" cy="118110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"/>
                          <a:srcRect t="53592" r="75788" b="30445"/>
                          <a:stretch/>
                        </pic:blipFill>
                        <pic:spPr bwMode="auto">
                          <a:xfrm>
                            <a:off x="0" y="0"/>
                            <a:ext cx="3188793" cy="118259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145AC9E5" w14:textId="124975BE" w:rsidR="00366B47" w:rsidRDefault="00366B47" w:rsidP="003B6C8C">
            <w:pPr>
              <w:jc w:val="center"/>
            </w:pPr>
            <w:r>
              <w:t>Результат на рисунке 4</w:t>
            </w:r>
          </w:p>
        </w:tc>
      </w:tr>
      <w:tr w:rsidR="00366B47" w14:paraId="19CE2C86" w14:textId="77777777" w:rsidTr="003B6C8C">
        <w:tc>
          <w:tcPr>
            <w:tcW w:w="250" w:type="dxa"/>
            <w:vAlign w:val="center"/>
          </w:tcPr>
          <w:p w14:paraId="1BC38F3C" w14:textId="32310ACC" w:rsidR="00366B47" w:rsidRPr="00366B47" w:rsidRDefault="00366B47" w:rsidP="003B6C8C">
            <w:pPr>
              <w:jc w:val="center"/>
            </w:pPr>
            <w:r>
              <w:t>4</w:t>
            </w:r>
          </w:p>
        </w:tc>
        <w:tc>
          <w:tcPr>
            <w:tcW w:w="4202" w:type="dxa"/>
            <w:vAlign w:val="center"/>
          </w:tcPr>
          <w:p w14:paraId="385AA52C" w14:textId="5F9B2ACA" w:rsidR="00366B47" w:rsidRDefault="00366B47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EC572AE" wp14:editId="0AC9C1B4">
                  <wp:extent cx="3212881" cy="12763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7"/>
                          <a:srcRect l="1" t="54162" r="76589" b="29304"/>
                          <a:stretch/>
                        </pic:blipFill>
                        <pic:spPr bwMode="auto">
                          <a:xfrm>
                            <a:off x="0" y="0"/>
                            <a:ext cx="3217315" cy="127811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087F618E" w14:textId="2736B179" w:rsidR="00366B47" w:rsidRDefault="00366B47" w:rsidP="003B6C8C">
            <w:pPr>
              <w:jc w:val="center"/>
            </w:pPr>
            <w:r>
              <w:t>Результат на рисунке 4</w:t>
            </w:r>
          </w:p>
        </w:tc>
      </w:tr>
    </w:tbl>
    <w:p w14:paraId="0909F8E3" w14:textId="77777777" w:rsidR="00DD5DDE" w:rsidRDefault="00DD5DDE" w:rsidP="00DD5DDE">
      <w:pPr>
        <w:jc w:val="center"/>
        <w:rPr>
          <w:lang w:val="en-US"/>
        </w:rPr>
      </w:pPr>
    </w:p>
    <w:p w14:paraId="5E9DCD77" w14:textId="77777777" w:rsidR="00DD5DDE" w:rsidRPr="00760A87" w:rsidRDefault="00DD5DDE" w:rsidP="00DD5DDE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.</w:t>
      </w:r>
      <w:r w:rsidRPr="00760A87">
        <w:t xml:space="preserve"> </w:t>
      </w:r>
      <w:r>
        <w:t>Данный факт подтверждает правильность написанного кода программы. Неопределенностей при решении задачи не выявлена.</w:t>
      </w:r>
    </w:p>
    <w:p w14:paraId="29D14EEB" w14:textId="77777777" w:rsidR="006F3FA7" w:rsidRPr="00760A87" w:rsidRDefault="006F3FA7" w:rsidP="006F3FA7"/>
    <w:p w14:paraId="469A92CE" w14:textId="2B57BB46" w:rsidR="002C6BB8" w:rsidRDefault="002C6BB8">
      <w:pPr>
        <w:spacing w:after="200" w:line="276" w:lineRule="auto"/>
        <w:jc w:val="left"/>
      </w:pPr>
      <w:r>
        <w:br w:type="page"/>
      </w:r>
    </w:p>
    <w:p w14:paraId="371FA845" w14:textId="6872FC22" w:rsidR="002C6BB8" w:rsidRPr="00772DCC" w:rsidRDefault="002C6BB8" w:rsidP="002C6BB8">
      <w:pPr>
        <w:pStyle w:val="10"/>
      </w:pPr>
      <w:bookmarkStart w:id="20" w:name="_Toc119768201"/>
      <w:r>
        <w:lastRenderedPageBreak/>
        <w:t>Задание 5</w:t>
      </w:r>
      <w:bookmarkEnd w:id="20"/>
    </w:p>
    <w:p w14:paraId="54873DED" w14:textId="4E0E002E" w:rsidR="002C6BB8" w:rsidRPr="00D446C2" w:rsidRDefault="002C6BB8" w:rsidP="002C6BB8">
      <w:pPr>
        <w:pStyle w:val="2"/>
      </w:pPr>
      <w:bookmarkStart w:id="21" w:name="_Toc119768202"/>
      <w:r>
        <w:t>5.1. Постановка задачи</w:t>
      </w:r>
      <w:bookmarkEnd w:id="21"/>
    </w:p>
    <w:p w14:paraId="2D39682E" w14:textId="5EF882BB" w:rsidR="003313E3" w:rsidRDefault="003313E3" w:rsidP="003313E3">
      <w:pPr>
        <w:widowControl w:val="0"/>
      </w:pPr>
      <w:r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7EBC27DB" w14:textId="1351FA4B" w:rsidR="003313E3" w:rsidRDefault="003313E3" w:rsidP="003313E3">
      <w:pPr>
        <w:widowControl w:val="0"/>
      </w:pPr>
      <w:r w:rsidRPr="0037074C">
        <w:rPr>
          <w:noProof/>
        </w:rPr>
        <w:drawing>
          <wp:inline distT="0" distB="0" distL="0" distR="0" wp14:anchorId="4AFBBAEE" wp14:editId="5D6CA87D">
            <wp:extent cx="4573063" cy="3739173"/>
            <wp:effectExtent l="0" t="0" r="0" b="0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869" cy="3747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8939B4" w14:textId="77777777" w:rsidR="002C6BB8" w:rsidRPr="006F3FA7" w:rsidRDefault="002C6BB8" w:rsidP="002C6BB8"/>
    <w:p w14:paraId="17B779D4" w14:textId="7438665A" w:rsidR="002C6BB8" w:rsidRPr="00772DCC" w:rsidRDefault="002C6BB8" w:rsidP="00F05816">
      <w:pPr>
        <w:pStyle w:val="2"/>
        <w:rPr>
          <w:lang w:val="en-US"/>
        </w:rPr>
      </w:pPr>
      <w:bookmarkStart w:id="22" w:name="_Toc119768203"/>
      <w:r w:rsidRPr="00F05816">
        <w:rPr>
          <w:lang w:val="en-US"/>
        </w:rPr>
        <w:t>5</w:t>
      </w:r>
      <w:r w:rsidRPr="00772DCC">
        <w:rPr>
          <w:lang w:val="en-US"/>
        </w:rPr>
        <w:t xml:space="preserve">.2. </w:t>
      </w:r>
      <w:r>
        <w:t>Решение</w:t>
      </w:r>
      <w:r w:rsidRPr="00772DCC">
        <w:rPr>
          <w:lang w:val="en-US"/>
        </w:rPr>
        <w:t xml:space="preserve"> </w:t>
      </w:r>
      <w:r>
        <w:t>задачи</w:t>
      </w:r>
      <w:r w:rsidRPr="00772DCC">
        <w:rPr>
          <w:lang w:val="en-US"/>
        </w:rPr>
        <w:t xml:space="preserve">, </w:t>
      </w:r>
      <w:r>
        <w:t>код</w:t>
      </w:r>
      <w:r w:rsidRPr="00772DCC">
        <w:rPr>
          <w:lang w:val="en-US"/>
        </w:rPr>
        <w:t xml:space="preserve"> </w:t>
      </w:r>
      <w:r>
        <w:t>программы</w:t>
      </w:r>
      <w:bookmarkEnd w:id="22"/>
    </w:p>
    <w:p w14:paraId="5EBF6A4A" w14:textId="77777777" w:rsidR="003313E3" w:rsidRPr="003313E3" w:rsidRDefault="003313E3" w:rsidP="003313E3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5Lab5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3313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13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the x-coordinate"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13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the y-coordinate"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6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||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7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8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1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9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13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Miss"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proofErr w:type="spellStart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13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Hit 1"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2_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2_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2_6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2_7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2_7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||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2_8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2_9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||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2_1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2_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2_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2_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13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Miss"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proofErr w:type="spellStart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13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Hit 2"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13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Miss"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1 - y2) / (x1 - x2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1 - x1 *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2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2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2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2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2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2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2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2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6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2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2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2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2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7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8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9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1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y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x+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&lt;=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2_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2_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2_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2_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2_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2_6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2_7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2_8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2_9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g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&amp; y &lt;=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313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2_10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y+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x-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&lt;=</w:t>
      </w:r>
      <w:r w:rsidRPr="003313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3313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3313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313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74C98684" w14:textId="77777777" w:rsidR="002C6BB8" w:rsidRPr="00A7517A" w:rsidRDefault="002C6BB8" w:rsidP="002C6BB8">
      <w:pPr>
        <w:rPr>
          <w:lang w:val="en-US"/>
        </w:rPr>
      </w:pPr>
    </w:p>
    <w:p w14:paraId="723A613F" w14:textId="4799D460" w:rsidR="002C6BB8" w:rsidRPr="003313E3" w:rsidRDefault="002C6BB8" w:rsidP="002C6BB8">
      <w:pPr>
        <w:pStyle w:val="2"/>
        <w:rPr>
          <w:lang w:val="en-US"/>
        </w:rPr>
      </w:pPr>
      <w:bookmarkStart w:id="23" w:name="_Toc119768204"/>
      <w:r w:rsidRPr="003313E3">
        <w:rPr>
          <w:lang w:val="en-US"/>
        </w:rPr>
        <w:t xml:space="preserve">5.3. </w:t>
      </w:r>
      <w:r>
        <w:t>Тестирование</w:t>
      </w:r>
      <w:r w:rsidRPr="003313E3">
        <w:rPr>
          <w:lang w:val="en-US"/>
        </w:rPr>
        <w:t xml:space="preserve"> </w:t>
      </w:r>
      <w:r>
        <w:t>работы</w:t>
      </w:r>
      <w:r w:rsidRPr="003313E3">
        <w:rPr>
          <w:lang w:val="en-US"/>
        </w:rPr>
        <w:t xml:space="preserve"> </w:t>
      </w:r>
      <w:r>
        <w:t>программы</w:t>
      </w:r>
      <w:r w:rsidRPr="003313E3">
        <w:rPr>
          <w:lang w:val="en-US"/>
        </w:rPr>
        <w:t xml:space="preserve"> </w:t>
      </w:r>
      <w:r>
        <w:t>с</w:t>
      </w:r>
      <w:r w:rsidRPr="003313E3">
        <w:rPr>
          <w:lang w:val="en-US"/>
        </w:rPr>
        <w:t xml:space="preserve"> </w:t>
      </w:r>
      <w:r>
        <w:t>проверкой</w:t>
      </w:r>
      <w:bookmarkEnd w:id="23"/>
    </w:p>
    <w:p w14:paraId="44B1B249" w14:textId="77777777" w:rsidR="002C6BB8" w:rsidRPr="003313E3" w:rsidRDefault="002C6BB8" w:rsidP="002C6BB8">
      <w:pPr>
        <w:rPr>
          <w:lang w:val="en-US"/>
        </w:rPr>
      </w:pPr>
    </w:p>
    <w:p w14:paraId="701172DB" w14:textId="44DC2390" w:rsidR="002C6BB8" w:rsidRPr="003313E3" w:rsidRDefault="002C6BB8" w:rsidP="002C6BB8">
      <w:pPr>
        <w:rPr>
          <w:lang w:val="en-US"/>
        </w:rPr>
      </w:pPr>
      <w:r>
        <w:t>Для</w:t>
      </w:r>
      <w:r w:rsidRPr="003313E3">
        <w:rPr>
          <w:lang w:val="en-US"/>
        </w:rPr>
        <w:t xml:space="preserve"> </w:t>
      </w:r>
      <w:r>
        <w:t>проверки</w:t>
      </w:r>
      <w:r w:rsidRPr="003313E3">
        <w:rPr>
          <w:lang w:val="en-US"/>
        </w:rPr>
        <w:t xml:space="preserve"> </w:t>
      </w:r>
      <w:r>
        <w:t>задачи</w:t>
      </w:r>
      <w:r w:rsidRPr="003313E3">
        <w:rPr>
          <w:lang w:val="en-US"/>
        </w:rPr>
        <w:t xml:space="preserve"> 5 </w:t>
      </w:r>
      <w:r>
        <w:t>в</w:t>
      </w:r>
      <w:r w:rsidRPr="003313E3">
        <w:rPr>
          <w:lang w:val="en-US"/>
        </w:rPr>
        <w:t xml:space="preserve"> </w:t>
      </w:r>
      <w:r>
        <w:rPr>
          <w:lang w:val="en-US"/>
        </w:rPr>
        <w:t>MS</w:t>
      </w:r>
      <w:r w:rsidRPr="003313E3">
        <w:rPr>
          <w:lang w:val="en-US"/>
        </w:rPr>
        <w:t xml:space="preserve"> </w:t>
      </w:r>
      <w:r>
        <w:rPr>
          <w:lang w:val="en-US"/>
        </w:rPr>
        <w:t>Excel</w:t>
      </w:r>
      <w:r w:rsidRPr="003313E3">
        <w:rPr>
          <w:lang w:val="en-US"/>
        </w:rPr>
        <w:t xml:space="preserve"> </w:t>
      </w:r>
      <w:r>
        <w:t>создана</w:t>
      </w:r>
      <w:r w:rsidRPr="003313E3">
        <w:rPr>
          <w:lang w:val="en-US"/>
        </w:rPr>
        <w:t xml:space="preserve"> </w:t>
      </w:r>
      <w:r>
        <w:t>таблица</w:t>
      </w:r>
      <w:r w:rsidRPr="003313E3">
        <w:rPr>
          <w:lang w:val="en-US"/>
        </w:rPr>
        <w:t xml:space="preserve"> </w:t>
      </w:r>
      <w:r>
        <w:t>данных</w:t>
      </w:r>
      <w:r w:rsidRPr="003313E3">
        <w:rPr>
          <w:lang w:val="en-US"/>
        </w:rPr>
        <w:t xml:space="preserve"> (</w:t>
      </w:r>
      <w:r>
        <w:t>рисунок</w:t>
      </w:r>
      <w:r w:rsidRPr="003313E3">
        <w:rPr>
          <w:lang w:val="en-US"/>
        </w:rPr>
        <w:t xml:space="preserve"> 5). </w:t>
      </w:r>
    </w:p>
    <w:p w14:paraId="687041AE" w14:textId="236EA03F" w:rsidR="002C6BB8" w:rsidRPr="003313E3" w:rsidRDefault="002C6BB8" w:rsidP="002C6BB8">
      <w:pPr>
        <w:rPr>
          <w:lang w:val="en-US"/>
        </w:rPr>
      </w:pPr>
    </w:p>
    <w:p w14:paraId="35948F72" w14:textId="15A57ECF" w:rsidR="002C6BB8" w:rsidRPr="003313E3" w:rsidRDefault="002C6BB8" w:rsidP="002C6BB8">
      <w:pPr>
        <w:jc w:val="center"/>
        <w:rPr>
          <w:lang w:val="en-US"/>
        </w:rPr>
      </w:pPr>
      <w:r>
        <w:t>Рис</w:t>
      </w:r>
      <w:r w:rsidRPr="003313E3">
        <w:rPr>
          <w:lang w:val="en-US"/>
        </w:rPr>
        <w:t xml:space="preserve">. 5. </w:t>
      </w:r>
      <w:r>
        <w:t>Решение</w:t>
      </w:r>
      <w:r w:rsidRPr="003313E3">
        <w:rPr>
          <w:lang w:val="en-US"/>
        </w:rPr>
        <w:t xml:space="preserve"> </w:t>
      </w:r>
      <w:r>
        <w:t>задачи</w:t>
      </w:r>
      <w:r w:rsidRPr="003313E3">
        <w:rPr>
          <w:lang w:val="en-US"/>
        </w:rPr>
        <w:t xml:space="preserve"> </w:t>
      </w:r>
      <w:r>
        <w:t>в</w:t>
      </w:r>
      <w:r w:rsidRPr="003313E3">
        <w:rPr>
          <w:lang w:val="en-US"/>
        </w:rPr>
        <w:t xml:space="preserve"> </w:t>
      </w:r>
      <w:r>
        <w:rPr>
          <w:lang w:val="en-US"/>
        </w:rPr>
        <w:t>MS</w:t>
      </w:r>
      <w:r w:rsidRPr="003313E3">
        <w:rPr>
          <w:lang w:val="en-US"/>
        </w:rPr>
        <w:t xml:space="preserve"> </w:t>
      </w:r>
      <w:r>
        <w:rPr>
          <w:lang w:val="en-US"/>
        </w:rPr>
        <w:t>Excel</w:t>
      </w:r>
    </w:p>
    <w:p w14:paraId="2F7A6847" w14:textId="77777777" w:rsidR="003313E3" w:rsidRDefault="003313E3" w:rsidP="002C6BB8">
      <w:pPr>
        <w:rPr>
          <w:lang w:val="en-US"/>
        </w:rPr>
      </w:pPr>
    </w:p>
    <w:p w14:paraId="0BDA204F" w14:textId="5C471EEE" w:rsidR="002C6BB8" w:rsidRPr="001B05FC" w:rsidRDefault="002C6BB8" w:rsidP="002C6BB8">
      <w:pPr>
        <w:rPr>
          <w:lang w:val="en-US"/>
        </w:rPr>
      </w:pPr>
      <w:r>
        <w:t>Далее</w:t>
      </w:r>
      <w:r w:rsidRPr="001B05FC">
        <w:rPr>
          <w:lang w:val="en-US"/>
        </w:rPr>
        <w:t xml:space="preserve"> </w:t>
      </w:r>
      <w:r>
        <w:t>в</w:t>
      </w:r>
      <w:r w:rsidRPr="001B05FC">
        <w:rPr>
          <w:lang w:val="en-US"/>
        </w:rPr>
        <w:t xml:space="preserve"> </w:t>
      </w:r>
      <w:r>
        <w:t>таблице</w:t>
      </w:r>
      <w:r w:rsidRPr="001B05FC">
        <w:rPr>
          <w:lang w:val="en-US"/>
        </w:rPr>
        <w:t xml:space="preserve"> 5 </w:t>
      </w:r>
      <w:r>
        <w:t>представлено</w:t>
      </w:r>
      <w:r w:rsidRPr="001B05FC">
        <w:rPr>
          <w:lang w:val="en-US"/>
        </w:rPr>
        <w:t xml:space="preserve"> </w:t>
      </w:r>
      <w:r>
        <w:t>тестирование</w:t>
      </w:r>
      <w:r w:rsidRPr="001B05FC">
        <w:rPr>
          <w:lang w:val="en-US"/>
        </w:rPr>
        <w:t xml:space="preserve"> </w:t>
      </w:r>
      <w:r>
        <w:t>работы</w:t>
      </w:r>
      <w:r w:rsidRPr="001B05FC">
        <w:rPr>
          <w:lang w:val="en-US"/>
        </w:rPr>
        <w:t xml:space="preserve"> </w:t>
      </w:r>
      <w:r>
        <w:t>программы</w:t>
      </w:r>
      <w:r w:rsidRPr="001B05FC">
        <w:rPr>
          <w:lang w:val="en-US"/>
        </w:rPr>
        <w:t xml:space="preserve"> </w:t>
      </w:r>
      <w:r>
        <w:t>с</w:t>
      </w:r>
      <w:r w:rsidRPr="001B05FC">
        <w:rPr>
          <w:lang w:val="en-US"/>
        </w:rPr>
        <w:t xml:space="preserve"> </w:t>
      </w:r>
      <w:r>
        <w:t>проверкой</w:t>
      </w:r>
      <w:r w:rsidRPr="001B05FC">
        <w:rPr>
          <w:lang w:val="en-US"/>
        </w:rPr>
        <w:t xml:space="preserve"> </w:t>
      </w:r>
      <w:r>
        <w:t>решения</w:t>
      </w:r>
      <w:r w:rsidRPr="001B05FC">
        <w:rPr>
          <w:lang w:val="en-US"/>
        </w:rPr>
        <w:t xml:space="preserve"> </w:t>
      </w:r>
      <w:r>
        <w:t>задачи</w:t>
      </w:r>
      <w:r w:rsidRPr="001B05FC">
        <w:rPr>
          <w:lang w:val="en-US"/>
        </w:rPr>
        <w:t xml:space="preserve"> </w:t>
      </w:r>
      <w:r>
        <w:t>на</w:t>
      </w:r>
      <w:r w:rsidRPr="001B05FC">
        <w:rPr>
          <w:lang w:val="en-US"/>
        </w:rPr>
        <w:t xml:space="preserve"> </w:t>
      </w:r>
      <w:r>
        <w:t>языке</w:t>
      </w:r>
      <w:r w:rsidRPr="001B05FC">
        <w:rPr>
          <w:lang w:val="en-US"/>
        </w:rPr>
        <w:t xml:space="preserve"> </w:t>
      </w:r>
      <w:r>
        <w:rPr>
          <w:lang w:val="en-US"/>
        </w:rPr>
        <w:t>Java</w:t>
      </w:r>
      <w:r w:rsidRPr="001B05FC">
        <w:rPr>
          <w:lang w:val="en-US"/>
        </w:rPr>
        <w:t xml:space="preserve"> </w:t>
      </w:r>
      <w:r>
        <w:t>с</w:t>
      </w:r>
      <w:r w:rsidRPr="001B05FC">
        <w:rPr>
          <w:lang w:val="en-US"/>
        </w:rPr>
        <w:t xml:space="preserve"> </w:t>
      </w:r>
      <w:r>
        <w:t>решением</w:t>
      </w:r>
      <w:r w:rsidRPr="001B05FC">
        <w:rPr>
          <w:lang w:val="en-US"/>
        </w:rPr>
        <w:t xml:space="preserve"> </w:t>
      </w:r>
      <w:r>
        <w:t>задачи</w:t>
      </w:r>
      <w:r w:rsidRPr="001B05FC">
        <w:rPr>
          <w:lang w:val="en-US"/>
        </w:rPr>
        <w:t xml:space="preserve"> </w:t>
      </w:r>
      <w:r>
        <w:t>в</w:t>
      </w:r>
      <w:r w:rsidRPr="001B05FC">
        <w:rPr>
          <w:lang w:val="en-US"/>
        </w:rPr>
        <w:t xml:space="preserve"> </w:t>
      </w:r>
      <w:r>
        <w:rPr>
          <w:lang w:val="en-US"/>
        </w:rPr>
        <w:t>MS</w:t>
      </w:r>
      <w:r w:rsidRPr="001B05FC">
        <w:rPr>
          <w:lang w:val="en-US"/>
        </w:rPr>
        <w:t xml:space="preserve"> </w:t>
      </w:r>
      <w:r>
        <w:rPr>
          <w:lang w:val="en-US"/>
        </w:rPr>
        <w:t>Excel</w:t>
      </w:r>
      <w:r w:rsidRPr="001B05FC">
        <w:rPr>
          <w:lang w:val="en-US"/>
        </w:rPr>
        <w:t>.</w:t>
      </w:r>
    </w:p>
    <w:p w14:paraId="0A426B41" w14:textId="77777777" w:rsidR="00BE36CC" w:rsidRPr="001B05FC" w:rsidRDefault="00BE36CC" w:rsidP="002C6BB8">
      <w:pPr>
        <w:jc w:val="right"/>
        <w:rPr>
          <w:lang w:val="en-US"/>
        </w:rPr>
      </w:pPr>
    </w:p>
    <w:p w14:paraId="3275DBCA" w14:textId="77777777" w:rsidR="00BE36CC" w:rsidRPr="001B05FC" w:rsidRDefault="00BE36CC" w:rsidP="002C6BB8">
      <w:pPr>
        <w:jc w:val="right"/>
        <w:rPr>
          <w:lang w:val="en-US"/>
        </w:rPr>
      </w:pPr>
    </w:p>
    <w:p w14:paraId="4A161EC9" w14:textId="31194B98" w:rsidR="002C6BB8" w:rsidRPr="001B05FC" w:rsidRDefault="002C6BB8" w:rsidP="002C6BB8">
      <w:pPr>
        <w:jc w:val="right"/>
        <w:rPr>
          <w:lang w:val="en-US"/>
        </w:rPr>
      </w:pPr>
      <w:r>
        <w:t>Таблица</w:t>
      </w:r>
      <w:r w:rsidRPr="001B05FC">
        <w:rPr>
          <w:lang w:val="en-US"/>
        </w:rPr>
        <w:t xml:space="preserve"> 5</w:t>
      </w:r>
    </w:p>
    <w:p w14:paraId="4DA7E5AD" w14:textId="77777777" w:rsidR="002C6BB8" w:rsidRPr="001B05FC" w:rsidRDefault="002C6BB8" w:rsidP="002C6BB8">
      <w:pPr>
        <w:jc w:val="center"/>
        <w:rPr>
          <w:lang w:val="en-US"/>
        </w:rPr>
      </w:pPr>
      <w:r>
        <w:lastRenderedPageBreak/>
        <w:t>Тестирование</w:t>
      </w:r>
      <w:r w:rsidRPr="001B05FC">
        <w:rPr>
          <w:lang w:val="en-US"/>
        </w:rPr>
        <w:t xml:space="preserve"> </w:t>
      </w:r>
      <w:r>
        <w:t>работы</w:t>
      </w:r>
      <w:r w:rsidRPr="001B05FC">
        <w:rPr>
          <w:lang w:val="en-US"/>
        </w:rPr>
        <w:t xml:space="preserve"> </w:t>
      </w:r>
      <w:r>
        <w:t>программы</w:t>
      </w:r>
      <w:r w:rsidRPr="001B05FC">
        <w:rPr>
          <w:lang w:val="en-US"/>
        </w:rPr>
        <w:t xml:space="preserve"> </w:t>
      </w:r>
      <w:r>
        <w:t>и</w:t>
      </w:r>
      <w:r w:rsidRPr="001B05FC">
        <w:rPr>
          <w:lang w:val="en-US"/>
        </w:rPr>
        <w:t xml:space="preserve"> </w:t>
      </w:r>
      <w:r>
        <w:t>проверка</w:t>
      </w:r>
      <w:r w:rsidRPr="001B05FC">
        <w:rPr>
          <w:lang w:val="en-US"/>
        </w:rPr>
        <w:t xml:space="preserve"> </w:t>
      </w:r>
      <w:r>
        <w:t>результатов</w:t>
      </w:r>
      <w:r w:rsidRPr="001B05FC">
        <w:rPr>
          <w:lang w:val="en-US"/>
        </w:rPr>
        <w:t xml:space="preserve"> </w:t>
      </w:r>
      <w:r>
        <w:t>решения</w:t>
      </w:r>
    </w:p>
    <w:tbl>
      <w:tblPr>
        <w:tblStyle w:val="af"/>
        <w:tblW w:w="0" w:type="auto"/>
        <w:tblInd w:w="-601" w:type="dxa"/>
        <w:tblLook w:val="04A0" w:firstRow="1" w:lastRow="0" w:firstColumn="1" w:lastColumn="0" w:noHBand="0" w:noVBand="1"/>
      </w:tblPr>
      <w:tblGrid>
        <w:gridCol w:w="603"/>
        <w:gridCol w:w="4527"/>
        <w:gridCol w:w="5042"/>
      </w:tblGrid>
      <w:tr w:rsidR="00213F03" w14:paraId="55B852E3" w14:textId="77777777" w:rsidTr="00D139BD">
        <w:tc>
          <w:tcPr>
            <w:tcW w:w="656" w:type="dxa"/>
          </w:tcPr>
          <w:p w14:paraId="3D2303D3" w14:textId="77777777" w:rsidR="002C6BB8" w:rsidRPr="001B05FC" w:rsidRDefault="002C6BB8" w:rsidP="003B6C8C">
            <w:pPr>
              <w:jc w:val="center"/>
              <w:rPr>
                <w:lang w:val="en-US"/>
              </w:rPr>
            </w:pPr>
            <w:r w:rsidRPr="001B05FC">
              <w:rPr>
                <w:lang w:val="en-US"/>
              </w:rPr>
              <w:t xml:space="preserve">№ </w:t>
            </w:r>
            <w:r>
              <w:t>п</w:t>
            </w:r>
            <w:r w:rsidRPr="001B05FC">
              <w:rPr>
                <w:lang w:val="en-US"/>
              </w:rPr>
              <w:t>.</w:t>
            </w:r>
            <w:r>
              <w:t>п</w:t>
            </w:r>
            <w:r w:rsidRPr="001B05FC">
              <w:rPr>
                <w:lang w:val="en-US"/>
              </w:rPr>
              <w:t>.</w:t>
            </w:r>
          </w:p>
        </w:tc>
        <w:tc>
          <w:tcPr>
            <w:tcW w:w="3455" w:type="dxa"/>
          </w:tcPr>
          <w:p w14:paraId="035697AA" w14:textId="77777777" w:rsidR="002C6BB8" w:rsidRPr="00FF6D44" w:rsidRDefault="002C6BB8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6061" w:type="dxa"/>
          </w:tcPr>
          <w:p w14:paraId="2C04F85A" w14:textId="79020D9E" w:rsidR="002C6BB8" w:rsidRPr="00FF6D44" w:rsidRDefault="00E75F19" w:rsidP="003B6C8C">
            <w:pPr>
              <w:jc w:val="center"/>
              <w:rPr>
                <w:lang w:val="en-US"/>
              </w:rPr>
            </w:pPr>
            <w:r>
              <w:t xml:space="preserve">Графическое отображение </w:t>
            </w:r>
          </w:p>
        </w:tc>
      </w:tr>
      <w:tr w:rsidR="00213F03" w14:paraId="30293C76" w14:textId="77777777" w:rsidTr="00D139BD">
        <w:tc>
          <w:tcPr>
            <w:tcW w:w="656" w:type="dxa"/>
            <w:vAlign w:val="center"/>
          </w:tcPr>
          <w:p w14:paraId="1B509F2A" w14:textId="77777777" w:rsidR="002C6BB8" w:rsidRPr="00FF6D44" w:rsidRDefault="002C6BB8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55" w:type="dxa"/>
            <w:vAlign w:val="center"/>
          </w:tcPr>
          <w:p w14:paraId="7EF6D9C8" w14:textId="1303822F" w:rsidR="002C6BB8" w:rsidRDefault="00E10F0D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08A5FCC0" wp14:editId="4EB65C66">
                  <wp:extent cx="2858558" cy="139065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9"/>
                          <a:srcRect t="53022" r="70336" b="21322"/>
                          <a:stretch/>
                        </pic:blipFill>
                        <pic:spPr bwMode="auto">
                          <a:xfrm>
                            <a:off x="0" y="0"/>
                            <a:ext cx="2861615" cy="139213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5F0DD174" w14:textId="2427A455" w:rsidR="002C6BB8" w:rsidRDefault="00213F03" w:rsidP="003B6C8C">
            <w:pPr>
              <w:jc w:val="center"/>
            </w:pPr>
            <w:r>
              <w:object w:dxaOrig="9150" w:dyaOrig="7545" w14:anchorId="0DD21B98">
                <v:shape id="_x0000_i1030" type="#_x0000_t75" style="width:233.25pt;height:192pt" o:ole="">
                  <v:imagedata r:id="rId30" o:title=""/>
                </v:shape>
                <o:OLEObject Type="Embed" ProgID="PBrush" ShapeID="_x0000_i1030" DrawAspect="Content" ObjectID="_1730381342" r:id="rId31"/>
              </w:object>
            </w:r>
          </w:p>
        </w:tc>
      </w:tr>
      <w:tr w:rsidR="00213F03" w14:paraId="61A67C8E" w14:textId="77777777" w:rsidTr="00D139BD">
        <w:tc>
          <w:tcPr>
            <w:tcW w:w="656" w:type="dxa"/>
            <w:vAlign w:val="center"/>
          </w:tcPr>
          <w:p w14:paraId="3901553B" w14:textId="77777777" w:rsidR="002C6BB8" w:rsidRPr="00FF6D44" w:rsidRDefault="002C6BB8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455" w:type="dxa"/>
            <w:vAlign w:val="center"/>
          </w:tcPr>
          <w:p w14:paraId="032F9486" w14:textId="020FD148" w:rsidR="002C6BB8" w:rsidRDefault="00E10F0D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33DC6E58" wp14:editId="5DD79137">
                  <wp:extent cx="2927077" cy="1619250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2"/>
                          <a:srcRect t="49519" r="74289" b="25194"/>
                          <a:stretch/>
                        </pic:blipFill>
                        <pic:spPr bwMode="auto">
                          <a:xfrm>
                            <a:off x="0" y="0"/>
                            <a:ext cx="2945590" cy="162949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53619539" w14:textId="4A710F99" w:rsidR="002C6BB8" w:rsidRDefault="00213F03" w:rsidP="003B6C8C">
            <w:pPr>
              <w:jc w:val="center"/>
            </w:pPr>
            <w:r>
              <w:object w:dxaOrig="9150" w:dyaOrig="7545" w14:anchorId="679FCCD7">
                <v:shape id="_x0000_i1031" type="#_x0000_t75" style="width:256.5pt;height:211.5pt" o:ole="">
                  <v:imagedata r:id="rId33" o:title=""/>
                </v:shape>
                <o:OLEObject Type="Embed" ProgID="PBrush" ShapeID="_x0000_i1031" DrawAspect="Content" ObjectID="_1730381343" r:id="rId34"/>
              </w:object>
            </w:r>
          </w:p>
        </w:tc>
      </w:tr>
      <w:tr w:rsidR="00213F03" w14:paraId="1E71AC73" w14:textId="77777777" w:rsidTr="00D139BD">
        <w:tc>
          <w:tcPr>
            <w:tcW w:w="656" w:type="dxa"/>
            <w:vAlign w:val="center"/>
          </w:tcPr>
          <w:p w14:paraId="45F121FB" w14:textId="09F179F1" w:rsidR="00E10F0D" w:rsidRDefault="00E10F0D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455" w:type="dxa"/>
            <w:vAlign w:val="center"/>
          </w:tcPr>
          <w:p w14:paraId="4EB1791F" w14:textId="5F8928E6" w:rsidR="00E10F0D" w:rsidRDefault="00213F03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BF2F3C5" wp14:editId="01A11D3D">
                  <wp:extent cx="2741984" cy="1571625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5"/>
                          <a:srcRect l="3367" t="51881" r="70337" b="21323"/>
                          <a:stretch/>
                        </pic:blipFill>
                        <pic:spPr bwMode="auto">
                          <a:xfrm>
                            <a:off x="0" y="0"/>
                            <a:ext cx="2748731" cy="157549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09806A10" w14:textId="7473F06A" w:rsidR="00E10F0D" w:rsidRDefault="00213F03" w:rsidP="003B6C8C">
            <w:pPr>
              <w:jc w:val="center"/>
              <w:rPr>
                <w:noProof/>
              </w:rPr>
            </w:pPr>
            <w:r>
              <w:object w:dxaOrig="9150" w:dyaOrig="7545" w14:anchorId="22546293">
                <v:shape id="_x0000_i1032" type="#_x0000_t75" style="width:247.5pt;height:204pt" o:ole="">
                  <v:imagedata r:id="rId36" o:title=""/>
                </v:shape>
                <o:OLEObject Type="Embed" ProgID="PBrush" ShapeID="_x0000_i1032" DrawAspect="Content" ObjectID="_1730381344" r:id="rId37"/>
              </w:object>
            </w:r>
          </w:p>
        </w:tc>
      </w:tr>
      <w:tr w:rsidR="00213F03" w14:paraId="534AB30E" w14:textId="77777777" w:rsidTr="00D139BD">
        <w:tc>
          <w:tcPr>
            <w:tcW w:w="656" w:type="dxa"/>
            <w:vAlign w:val="center"/>
          </w:tcPr>
          <w:p w14:paraId="3989EE03" w14:textId="73C4041D" w:rsidR="00213F03" w:rsidRDefault="00213F03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4</w:t>
            </w:r>
          </w:p>
        </w:tc>
        <w:tc>
          <w:tcPr>
            <w:tcW w:w="3455" w:type="dxa"/>
            <w:vAlign w:val="center"/>
          </w:tcPr>
          <w:p w14:paraId="7B7CB3AD" w14:textId="4E27178B" w:rsidR="00213F03" w:rsidRDefault="00213F03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CBF13AD" wp14:editId="6C548761">
                  <wp:extent cx="3114365" cy="1695161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8"/>
                          <a:srcRect t="51596" r="74666" b="23888"/>
                          <a:stretch/>
                        </pic:blipFill>
                        <pic:spPr bwMode="auto">
                          <a:xfrm>
                            <a:off x="0" y="0"/>
                            <a:ext cx="3134906" cy="170634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7A060069" w14:textId="387405C9" w:rsidR="00213F03" w:rsidRDefault="00213F03" w:rsidP="003B6C8C">
            <w:pPr>
              <w:jc w:val="center"/>
            </w:pPr>
            <w:r>
              <w:object w:dxaOrig="9150" w:dyaOrig="7545" w14:anchorId="5F935D12">
                <v:shape id="_x0000_i1033" type="#_x0000_t75" style="width:274.5pt;height:226.5pt" o:ole="">
                  <v:imagedata r:id="rId39" o:title=""/>
                </v:shape>
                <o:OLEObject Type="Embed" ProgID="PBrush" ShapeID="_x0000_i1033" DrawAspect="Content" ObjectID="_1730381345" r:id="rId40"/>
              </w:object>
            </w:r>
          </w:p>
        </w:tc>
      </w:tr>
    </w:tbl>
    <w:p w14:paraId="4B05440E" w14:textId="77777777" w:rsidR="002C6BB8" w:rsidRDefault="002C6BB8" w:rsidP="002C6BB8">
      <w:pPr>
        <w:jc w:val="center"/>
        <w:rPr>
          <w:lang w:val="en-US"/>
        </w:rPr>
      </w:pPr>
    </w:p>
    <w:p w14:paraId="24109937" w14:textId="77777777" w:rsidR="002C6BB8" w:rsidRPr="00000D91" w:rsidRDefault="002C6BB8" w:rsidP="002C6BB8">
      <w:pPr>
        <w:rPr>
          <w:lang w:val="en-US"/>
        </w:rPr>
      </w:pP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.</w:t>
      </w:r>
      <w:r w:rsidRPr="00760A87">
        <w:t xml:space="preserve"> </w:t>
      </w:r>
      <w:r>
        <w:t>Данный факт подтверждает правильность написанного кода программы. Неопределенностей</w:t>
      </w:r>
      <w:r w:rsidRPr="00000D91">
        <w:rPr>
          <w:lang w:val="en-US"/>
        </w:rPr>
        <w:t xml:space="preserve"> </w:t>
      </w:r>
      <w:r>
        <w:t>при</w:t>
      </w:r>
      <w:r w:rsidRPr="00000D91">
        <w:rPr>
          <w:lang w:val="en-US"/>
        </w:rPr>
        <w:t xml:space="preserve"> </w:t>
      </w:r>
      <w:r>
        <w:t>решении</w:t>
      </w:r>
      <w:r w:rsidRPr="00000D91">
        <w:rPr>
          <w:lang w:val="en-US"/>
        </w:rPr>
        <w:t xml:space="preserve"> </w:t>
      </w:r>
      <w:r>
        <w:t>задачи</w:t>
      </w:r>
      <w:r w:rsidRPr="00000D91">
        <w:rPr>
          <w:lang w:val="en-US"/>
        </w:rPr>
        <w:t xml:space="preserve"> </w:t>
      </w:r>
      <w:r>
        <w:t>не</w:t>
      </w:r>
      <w:r w:rsidRPr="00000D91">
        <w:rPr>
          <w:lang w:val="en-US"/>
        </w:rPr>
        <w:t xml:space="preserve"> </w:t>
      </w:r>
      <w:r>
        <w:t>выявлена</w:t>
      </w:r>
      <w:r w:rsidRPr="00000D91">
        <w:rPr>
          <w:lang w:val="en-US"/>
        </w:rPr>
        <w:t>.</w:t>
      </w:r>
    </w:p>
    <w:p w14:paraId="5FB82992" w14:textId="507CE9FF" w:rsidR="008206D9" w:rsidRPr="00000D91" w:rsidRDefault="008206D9">
      <w:pPr>
        <w:spacing w:after="200" w:line="276" w:lineRule="auto"/>
        <w:jc w:val="left"/>
        <w:rPr>
          <w:lang w:val="en-US"/>
        </w:rPr>
      </w:pPr>
      <w:r w:rsidRPr="00000D91">
        <w:rPr>
          <w:lang w:val="en-US"/>
        </w:rPr>
        <w:br w:type="page"/>
      </w:r>
    </w:p>
    <w:p w14:paraId="231383B0" w14:textId="4E5A72F2" w:rsidR="00E26428" w:rsidRPr="00772DCC" w:rsidRDefault="00E26428" w:rsidP="00E26428">
      <w:pPr>
        <w:pStyle w:val="10"/>
      </w:pPr>
      <w:bookmarkStart w:id="24" w:name="_Toc119768205"/>
      <w:r>
        <w:lastRenderedPageBreak/>
        <w:t xml:space="preserve">Задание </w:t>
      </w:r>
      <w:r w:rsidR="007F26CD">
        <w:t>6</w:t>
      </w:r>
      <w:bookmarkEnd w:id="24"/>
    </w:p>
    <w:p w14:paraId="3EAFCA1C" w14:textId="20DB7902" w:rsidR="00E26428" w:rsidRPr="00D446C2" w:rsidRDefault="007F26CD" w:rsidP="00E26428">
      <w:pPr>
        <w:pStyle w:val="2"/>
      </w:pPr>
      <w:bookmarkStart w:id="25" w:name="_Toc119768206"/>
      <w:r>
        <w:t>6</w:t>
      </w:r>
      <w:r w:rsidR="00E26428">
        <w:t>.1. Постановка задачи</w:t>
      </w:r>
      <w:bookmarkEnd w:id="25"/>
    </w:p>
    <w:p w14:paraId="7659CDAC" w14:textId="77777777" w:rsidR="00E26428" w:rsidRDefault="00E26428" w:rsidP="00E26428">
      <w:pPr>
        <w:widowControl w:val="0"/>
      </w:pPr>
      <w:r>
        <w:t>6. Пользователь вводит координаты точки с клавиатуры, определить попала ли точка в закрашенную часть фигуры, вывести сообщение на экран (см. рис. 2). Одно деление сетки соответствует 1.</w:t>
      </w:r>
    </w:p>
    <w:p w14:paraId="2C0093DA" w14:textId="126B7927" w:rsidR="00E26428" w:rsidRDefault="00E26428" w:rsidP="00E26428">
      <w:pPr>
        <w:widowControl w:val="0"/>
      </w:pPr>
    </w:p>
    <w:p w14:paraId="2D34E571" w14:textId="1CF9AE49" w:rsidR="00E26428" w:rsidRPr="006F3FA7" w:rsidRDefault="00E26428" w:rsidP="00E26428">
      <w:r>
        <w:rPr>
          <w:noProof/>
        </w:rPr>
        <w:drawing>
          <wp:inline distT="0" distB="0" distL="0" distR="0" wp14:anchorId="319FEF47" wp14:editId="5FAB3894">
            <wp:extent cx="4497378" cy="4365587"/>
            <wp:effectExtent l="0" t="0" r="0" b="0"/>
            <wp:docPr id="8" name="Рисунок 5" descr="Безымянный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 2.pn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06333" cy="4374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2F252" w14:textId="1571642E" w:rsidR="00E26428" w:rsidRPr="007F26CD" w:rsidRDefault="007F26CD" w:rsidP="00E26428">
      <w:pPr>
        <w:pStyle w:val="2"/>
      </w:pPr>
      <w:bookmarkStart w:id="26" w:name="_Toc119768207"/>
      <w:r>
        <w:t>6</w:t>
      </w:r>
      <w:r w:rsidR="00E26428" w:rsidRPr="007F26CD">
        <w:t xml:space="preserve">.2. </w:t>
      </w:r>
      <w:r w:rsidR="00E26428">
        <w:t>Решение</w:t>
      </w:r>
      <w:r w:rsidR="00E26428" w:rsidRPr="007F26CD">
        <w:t xml:space="preserve"> </w:t>
      </w:r>
      <w:r w:rsidR="00E26428">
        <w:t>задачи</w:t>
      </w:r>
      <w:r w:rsidR="00E26428" w:rsidRPr="007F26CD">
        <w:t xml:space="preserve">, </w:t>
      </w:r>
      <w:r w:rsidR="00E26428">
        <w:t>код</w:t>
      </w:r>
      <w:r w:rsidR="00E26428" w:rsidRPr="007F26CD">
        <w:t xml:space="preserve"> </w:t>
      </w:r>
      <w:r w:rsidR="00E26428">
        <w:t>программы</w:t>
      </w:r>
      <w:bookmarkEnd w:id="26"/>
    </w:p>
    <w:p w14:paraId="707EDBF4" w14:textId="77777777" w:rsidR="007F26CD" w:rsidRPr="007F26CD" w:rsidRDefault="007F26CD" w:rsidP="007F26C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6Lab5 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F26C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7F26C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F26C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 enter x-coordinate"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ouble x =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F26C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 enter y-coordinate"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ouble y =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= (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-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-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&amp; y &lt;=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i1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i2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 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F26C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Miss"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= (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-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+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= (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-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+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F26C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Mel"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F26C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Hit"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F26C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Miss"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F26C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proofErr w:type="spellStart"/>
      <w:r w:rsidRPr="007F26C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Krup</w:t>
      </w:r>
      <w:proofErr w:type="spellEnd"/>
      <w:r w:rsidRPr="007F26C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F26C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Hit"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F26C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Main"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F26C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Miss"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7F26C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k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 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1 - y2) / (x1 - x2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7F26C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b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 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1 - x1 *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7F26C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 xml:space="preserve">tri1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&gt;=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(y &gt;=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(y &lt;=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) 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7F26C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 xml:space="preserve">tri2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&lt;=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(y &gt;=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(y &gt;=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7F26C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F26C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) {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7F26C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F26C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65CC4DEE" w14:textId="77777777" w:rsidR="00E26428" w:rsidRPr="007F26CD" w:rsidRDefault="00E26428" w:rsidP="00E26428">
      <w:pPr>
        <w:rPr>
          <w:lang w:val="en-US"/>
        </w:rPr>
      </w:pPr>
    </w:p>
    <w:p w14:paraId="69D69892" w14:textId="340D4158" w:rsidR="00E26428" w:rsidRPr="007F26CD" w:rsidRDefault="007F26CD" w:rsidP="00E26428">
      <w:pPr>
        <w:pStyle w:val="2"/>
      </w:pPr>
      <w:bookmarkStart w:id="27" w:name="_Toc119768208"/>
      <w:r>
        <w:t>6</w:t>
      </w:r>
      <w:r w:rsidR="00E26428" w:rsidRPr="007F26CD">
        <w:t xml:space="preserve">.3. </w:t>
      </w:r>
      <w:r w:rsidR="00E26428">
        <w:t>Тестирование</w:t>
      </w:r>
      <w:r w:rsidR="00E26428" w:rsidRPr="007F26CD">
        <w:t xml:space="preserve"> </w:t>
      </w:r>
      <w:r w:rsidR="00E26428">
        <w:t>работы</w:t>
      </w:r>
      <w:r w:rsidR="00E26428" w:rsidRPr="007F26CD">
        <w:t xml:space="preserve"> </w:t>
      </w:r>
      <w:r w:rsidR="00E26428">
        <w:t>программы</w:t>
      </w:r>
      <w:r w:rsidR="00E26428" w:rsidRPr="007F26CD">
        <w:t xml:space="preserve"> </w:t>
      </w:r>
      <w:r w:rsidR="00E26428">
        <w:t>с</w:t>
      </w:r>
      <w:r w:rsidR="00E26428" w:rsidRPr="007F26CD">
        <w:t xml:space="preserve"> </w:t>
      </w:r>
      <w:r w:rsidR="00E26428">
        <w:t>проверкой</w:t>
      </w:r>
      <w:bookmarkEnd w:id="27"/>
    </w:p>
    <w:p w14:paraId="68A81591" w14:textId="77777777" w:rsidR="00E26428" w:rsidRPr="007F26CD" w:rsidRDefault="00E26428" w:rsidP="00E26428"/>
    <w:p w14:paraId="0C3ADFEA" w14:textId="64EE5BE0" w:rsidR="00E26428" w:rsidRPr="003313E3" w:rsidRDefault="007F26CD" w:rsidP="00E26428">
      <w:pPr>
        <w:rPr>
          <w:lang w:val="en-US"/>
        </w:rPr>
      </w:pPr>
      <w:r>
        <w:t xml:space="preserve">Тестирование не требуется </w:t>
      </w:r>
    </w:p>
    <w:p w14:paraId="05AFA33D" w14:textId="77777777" w:rsidR="00E26428" w:rsidRDefault="00E26428" w:rsidP="00E26428">
      <w:pPr>
        <w:rPr>
          <w:lang w:val="en-US"/>
        </w:rPr>
      </w:pPr>
    </w:p>
    <w:p w14:paraId="3E160CFD" w14:textId="2A4B9363" w:rsidR="00E26428" w:rsidRPr="007F26CD" w:rsidRDefault="00E26428" w:rsidP="00E26428">
      <w:r>
        <w:t>Далее</w:t>
      </w:r>
      <w:r w:rsidRPr="007F26CD">
        <w:t xml:space="preserve"> </w:t>
      </w:r>
      <w:r>
        <w:t>в</w:t>
      </w:r>
      <w:r w:rsidRPr="007F26CD">
        <w:t xml:space="preserve"> </w:t>
      </w:r>
      <w:r>
        <w:t>таблице</w:t>
      </w:r>
      <w:r w:rsidRPr="007F26CD">
        <w:t xml:space="preserve"> </w:t>
      </w:r>
      <w:r w:rsidR="007F26CD">
        <w:t>6</w:t>
      </w:r>
      <w:r w:rsidRPr="007F26CD">
        <w:t xml:space="preserve"> </w:t>
      </w:r>
      <w:r>
        <w:t>представлено</w:t>
      </w:r>
      <w:r w:rsidRPr="007F26CD">
        <w:t xml:space="preserve"> </w:t>
      </w:r>
      <w:r>
        <w:t>тестирование</w:t>
      </w:r>
      <w:r w:rsidRPr="007F26CD">
        <w:t xml:space="preserve"> </w:t>
      </w:r>
      <w:r>
        <w:t>работы</w:t>
      </w:r>
      <w:r w:rsidRPr="007F26CD">
        <w:t xml:space="preserve"> </w:t>
      </w:r>
      <w:r>
        <w:t>программы</w:t>
      </w:r>
      <w:r w:rsidRPr="007F26CD">
        <w:t xml:space="preserve"> </w:t>
      </w:r>
      <w:r>
        <w:t>с</w:t>
      </w:r>
      <w:r w:rsidRPr="007F26CD">
        <w:t xml:space="preserve"> </w:t>
      </w:r>
      <w:r>
        <w:t>проверкой</w:t>
      </w:r>
      <w:r w:rsidRPr="007F26CD">
        <w:t xml:space="preserve"> </w:t>
      </w:r>
      <w:r>
        <w:t>решения</w:t>
      </w:r>
      <w:r w:rsidRPr="007F26CD">
        <w:t xml:space="preserve"> </w:t>
      </w:r>
      <w:r>
        <w:t>задачи</w:t>
      </w:r>
      <w:r w:rsidRPr="007F26CD">
        <w:t xml:space="preserve"> </w:t>
      </w:r>
      <w:r>
        <w:t>на</w:t>
      </w:r>
      <w:r w:rsidRPr="007F26CD">
        <w:t xml:space="preserve"> </w:t>
      </w:r>
      <w:r>
        <w:t>языке</w:t>
      </w:r>
      <w:r w:rsidRPr="007F26CD">
        <w:t xml:space="preserve"> </w:t>
      </w:r>
      <w:r>
        <w:rPr>
          <w:lang w:val="en-US"/>
        </w:rPr>
        <w:t>Java</w:t>
      </w:r>
      <w:r w:rsidRPr="007F26CD">
        <w:t xml:space="preserve"> </w:t>
      </w:r>
      <w:r>
        <w:t>с</w:t>
      </w:r>
      <w:r w:rsidRPr="007F26CD">
        <w:t xml:space="preserve"> </w:t>
      </w:r>
      <w:r>
        <w:t>решением</w:t>
      </w:r>
      <w:r w:rsidRPr="007F26CD">
        <w:t xml:space="preserve"> </w:t>
      </w:r>
      <w:r>
        <w:t>задачи</w:t>
      </w:r>
      <w:r w:rsidRPr="007F26CD">
        <w:t xml:space="preserve"> </w:t>
      </w:r>
      <w:r>
        <w:t>в</w:t>
      </w:r>
      <w:r w:rsidRPr="007F26CD">
        <w:t xml:space="preserve"> </w:t>
      </w:r>
      <w:r>
        <w:rPr>
          <w:lang w:val="en-US"/>
        </w:rPr>
        <w:t>MS</w:t>
      </w:r>
      <w:r w:rsidRPr="007F26CD">
        <w:t xml:space="preserve"> </w:t>
      </w:r>
      <w:r>
        <w:rPr>
          <w:lang w:val="en-US"/>
        </w:rPr>
        <w:t>Excel</w:t>
      </w:r>
      <w:r w:rsidRPr="007F26CD">
        <w:t>.</w:t>
      </w:r>
    </w:p>
    <w:p w14:paraId="6EFD17BB" w14:textId="77777777" w:rsidR="00E26428" w:rsidRPr="007F26CD" w:rsidRDefault="00E26428" w:rsidP="00E26428">
      <w:pPr>
        <w:jc w:val="right"/>
      </w:pPr>
    </w:p>
    <w:p w14:paraId="7E844842" w14:textId="77777777" w:rsidR="00E26428" w:rsidRPr="007F26CD" w:rsidRDefault="00E26428" w:rsidP="00E26428">
      <w:pPr>
        <w:jc w:val="right"/>
      </w:pPr>
    </w:p>
    <w:p w14:paraId="5318437A" w14:textId="77777777" w:rsidR="00D35B05" w:rsidRDefault="00D35B05" w:rsidP="00E26428">
      <w:pPr>
        <w:jc w:val="right"/>
      </w:pPr>
    </w:p>
    <w:p w14:paraId="38765121" w14:textId="77777777" w:rsidR="00D35B05" w:rsidRDefault="00D35B05" w:rsidP="00E26428">
      <w:pPr>
        <w:jc w:val="right"/>
      </w:pPr>
    </w:p>
    <w:p w14:paraId="303628AF" w14:textId="77777777" w:rsidR="00D35B05" w:rsidRDefault="00D35B05" w:rsidP="00E26428">
      <w:pPr>
        <w:jc w:val="right"/>
      </w:pPr>
    </w:p>
    <w:p w14:paraId="70C3FEFB" w14:textId="77777777" w:rsidR="00D35B05" w:rsidRDefault="00D35B05" w:rsidP="00E26428">
      <w:pPr>
        <w:jc w:val="right"/>
      </w:pPr>
    </w:p>
    <w:p w14:paraId="3EB0B93A" w14:textId="77777777" w:rsidR="00D35B05" w:rsidRDefault="00D35B05" w:rsidP="00E26428">
      <w:pPr>
        <w:jc w:val="right"/>
      </w:pPr>
    </w:p>
    <w:p w14:paraId="5B4B5108" w14:textId="77777777" w:rsidR="00D35B05" w:rsidRDefault="00D35B05" w:rsidP="00E26428">
      <w:pPr>
        <w:jc w:val="right"/>
      </w:pPr>
    </w:p>
    <w:p w14:paraId="4109175F" w14:textId="77777777" w:rsidR="00D35B05" w:rsidRDefault="00D35B05" w:rsidP="00E26428">
      <w:pPr>
        <w:jc w:val="right"/>
      </w:pPr>
    </w:p>
    <w:p w14:paraId="6989CD66" w14:textId="77777777" w:rsidR="00D35B05" w:rsidRDefault="00D35B05" w:rsidP="00E26428">
      <w:pPr>
        <w:jc w:val="right"/>
      </w:pPr>
    </w:p>
    <w:p w14:paraId="30379842" w14:textId="77777777" w:rsidR="00D35B05" w:rsidRDefault="00D35B05" w:rsidP="00E26428">
      <w:pPr>
        <w:jc w:val="right"/>
      </w:pPr>
    </w:p>
    <w:p w14:paraId="1FBD3739" w14:textId="77777777" w:rsidR="00D35B05" w:rsidRDefault="00D35B05" w:rsidP="00E26428">
      <w:pPr>
        <w:jc w:val="right"/>
      </w:pPr>
    </w:p>
    <w:p w14:paraId="41CB337C" w14:textId="77777777" w:rsidR="00D35B05" w:rsidRDefault="00D35B05" w:rsidP="00E26428">
      <w:pPr>
        <w:jc w:val="right"/>
      </w:pPr>
    </w:p>
    <w:p w14:paraId="594560F7" w14:textId="77777777" w:rsidR="00D35B05" w:rsidRDefault="00D35B05" w:rsidP="00E26428">
      <w:pPr>
        <w:jc w:val="right"/>
      </w:pPr>
    </w:p>
    <w:p w14:paraId="33D4F866" w14:textId="2B82F031" w:rsidR="00E26428" w:rsidRPr="007F26CD" w:rsidRDefault="00E26428" w:rsidP="00E26428">
      <w:pPr>
        <w:jc w:val="right"/>
      </w:pPr>
      <w:r>
        <w:lastRenderedPageBreak/>
        <w:t>Таблица</w:t>
      </w:r>
      <w:r w:rsidRPr="007F26CD">
        <w:t xml:space="preserve"> </w:t>
      </w:r>
      <w:r w:rsidR="007F26CD">
        <w:t>6</w:t>
      </w:r>
    </w:p>
    <w:p w14:paraId="0C4A349A" w14:textId="77777777" w:rsidR="00E26428" w:rsidRPr="007F26CD" w:rsidRDefault="00E26428" w:rsidP="00E26428">
      <w:pPr>
        <w:jc w:val="center"/>
      </w:pPr>
      <w:r>
        <w:t>Тестирование</w:t>
      </w:r>
      <w:r w:rsidRPr="007F26CD">
        <w:t xml:space="preserve"> </w:t>
      </w:r>
      <w:r>
        <w:t>работы</w:t>
      </w:r>
      <w:r w:rsidRPr="007F26CD">
        <w:t xml:space="preserve"> </w:t>
      </w:r>
      <w:r>
        <w:t>программы</w:t>
      </w:r>
      <w:r w:rsidRPr="007F26CD">
        <w:t xml:space="preserve"> </w:t>
      </w:r>
      <w:r>
        <w:t>и</w:t>
      </w:r>
      <w:r w:rsidRPr="007F26CD">
        <w:t xml:space="preserve"> </w:t>
      </w:r>
      <w:r>
        <w:t>проверка</w:t>
      </w:r>
      <w:r w:rsidRPr="007F26CD">
        <w:t xml:space="preserve"> </w:t>
      </w:r>
      <w:r>
        <w:t>результатов</w:t>
      </w:r>
      <w:r w:rsidRPr="007F26CD">
        <w:t xml:space="preserve"> </w:t>
      </w:r>
      <w:r>
        <w:t>решения</w:t>
      </w:r>
    </w:p>
    <w:tbl>
      <w:tblPr>
        <w:tblStyle w:val="af"/>
        <w:tblW w:w="0" w:type="auto"/>
        <w:tblInd w:w="-601" w:type="dxa"/>
        <w:tblLook w:val="04A0" w:firstRow="1" w:lastRow="0" w:firstColumn="1" w:lastColumn="0" w:noHBand="0" w:noVBand="1"/>
      </w:tblPr>
      <w:tblGrid>
        <w:gridCol w:w="576"/>
        <w:gridCol w:w="4962"/>
        <w:gridCol w:w="4634"/>
      </w:tblGrid>
      <w:tr w:rsidR="0098191A" w14:paraId="20F9DBA9" w14:textId="77777777" w:rsidTr="004C555B">
        <w:tc>
          <w:tcPr>
            <w:tcW w:w="656" w:type="dxa"/>
          </w:tcPr>
          <w:p w14:paraId="15D0BFBB" w14:textId="77777777" w:rsidR="00E26428" w:rsidRPr="001B05FC" w:rsidRDefault="00E26428" w:rsidP="004C555B">
            <w:pPr>
              <w:jc w:val="center"/>
              <w:rPr>
                <w:lang w:val="en-US"/>
              </w:rPr>
            </w:pPr>
            <w:r w:rsidRPr="001B05FC">
              <w:rPr>
                <w:lang w:val="en-US"/>
              </w:rPr>
              <w:t xml:space="preserve">№ </w:t>
            </w:r>
            <w:r>
              <w:t>п</w:t>
            </w:r>
            <w:r w:rsidRPr="001B05FC">
              <w:rPr>
                <w:lang w:val="en-US"/>
              </w:rPr>
              <w:t>.</w:t>
            </w:r>
            <w:r>
              <w:t>п</w:t>
            </w:r>
            <w:r w:rsidRPr="001B05FC">
              <w:rPr>
                <w:lang w:val="en-US"/>
              </w:rPr>
              <w:t>.</w:t>
            </w:r>
          </w:p>
        </w:tc>
        <w:tc>
          <w:tcPr>
            <w:tcW w:w="3455" w:type="dxa"/>
          </w:tcPr>
          <w:p w14:paraId="04581CDD" w14:textId="77777777" w:rsidR="00E26428" w:rsidRPr="00FF6D44" w:rsidRDefault="00E26428" w:rsidP="004C555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6061" w:type="dxa"/>
          </w:tcPr>
          <w:p w14:paraId="4357F90A" w14:textId="77777777" w:rsidR="00E26428" w:rsidRPr="00FF6D44" w:rsidRDefault="00E26428" w:rsidP="004C555B">
            <w:pPr>
              <w:jc w:val="center"/>
              <w:rPr>
                <w:lang w:val="en-US"/>
              </w:rPr>
            </w:pPr>
            <w:r>
              <w:t xml:space="preserve">Графическое отображение </w:t>
            </w:r>
          </w:p>
        </w:tc>
      </w:tr>
      <w:tr w:rsidR="0098191A" w14:paraId="008C9F6E" w14:textId="77777777" w:rsidTr="004C555B">
        <w:tc>
          <w:tcPr>
            <w:tcW w:w="656" w:type="dxa"/>
            <w:vAlign w:val="center"/>
          </w:tcPr>
          <w:p w14:paraId="2C6CB2DE" w14:textId="77777777" w:rsidR="00E26428" w:rsidRPr="00FF6D44" w:rsidRDefault="00E2642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55" w:type="dxa"/>
            <w:vAlign w:val="center"/>
          </w:tcPr>
          <w:p w14:paraId="6116CBA2" w14:textId="275F7513" w:rsidR="00E26428" w:rsidRDefault="0098191A" w:rsidP="004C555B">
            <w:pPr>
              <w:jc w:val="left"/>
            </w:pPr>
            <w:r>
              <w:rPr>
                <w:noProof/>
              </w:rPr>
              <w:drawing>
                <wp:inline distT="0" distB="0" distL="0" distR="0" wp14:anchorId="141B2668" wp14:editId="3BBE01C1">
                  <wp:extent cx="3183068" cy="1285875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2"/>
                          <a:srcRect t="43763" r="70733" b="35217"/>
                          <a:stretch/>
                        </pic:blipFill>
                        <pic:spPr bwMode="auto">
                          <a:xfrm>
                            <a:off x="0" y="0"/>
                            <a:ext cx="3205078" cy="12947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428EEFA7" w14:textId="0E892A85" w:rsidR="00E26428" w:rsidRDefault="00D35B05" w:rsidP="004C555B">
            <w:pPr>
              <w:jc w:val="center"/>
            </w:pPr>
            <w:r>
              <w:object w:dxaOrig="6765" w:dyaOrig="6645" w14:anchorId="300D19D4">
                <v:shape id="_x0000_i1043" type="#_x0000_t75" style="width:270pt;height:265.5pt" o:ole="">
                  <v:imagedata r:id="rId43" o:title=""/>
                </v:shape>
                <o:OLEObject Type="Embed" ProgID="PBrush" ShapeID="_x0000_i1043" DrawAspect="Content" ObjectID="_1730381346" r:id="rId44"/>
              </w:object>
            </w:r>
          </w:p>
        </w:tc>
      </w:tr>
      <w:tr w:rsidR="0098191A" w14:paraId="2203EF17" w14:textId="77777777" w:rsidTr="004C555B">
        <w:tc>
          <w:tcPr>
            <w:tcW w:w="656" w:type="dxa"/>
            <w:vAlign w:val="center"/>
          </w:tcPr>
          <w:p w14:paraId="2DCCF68F" w14:textId="77777777" w:rsidR="00E26428" w:rsidRPr="00FF6D44" w:rsidRDefault="00E2642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455" w:type="dxa"/>
            <w:vAlign w:val="center"/>
          </w:tcPr>
          <w:p w14:paraId="2B1B9D40" w14:textId="409BD437" w:rsidR="00E26428" w:rsidRDefault="00C03660" w:rsidP="004C555B">
            <w:pPr>
              <w:jc w:val="left"/>
            </w:pPr>
            <w:r>
              <w:rPr>
                <w:noProof/>
              </w:rPr>
              <w:drawing>
                <wp:inline distT="0" distB="0" distL="0" distR="0" wp14:anchorId="35290BC9" wp14:editId="4FF762E9">
                  <wp:extent cx="2848429" cy="15240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5"/>
                          <a:srcRect t="43900" r="74826" b="32155"/>
                          <a:stretch/>
                        </pic:blipFill>
                        <pic:spPr bwMode="auto">
                          <a:xfrm>
                            <a:off x="0" y="0"/>
                            <a:ext cx="2851242" cy="15255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5D6C624C" w14:textId="0EC9C96A" w:rsidR="00E26428" w:rsidRDefault="004C171A" w:rsidP="004C555B">
            <w:pPr>
              <w:jc w:val="center"/>
            </w:pPr>
            <w:r>
              <w:object w:dxaOrig="6780" w:dyaOrig="6615" w14:anchorId="6CCDAC7F">
                <v:shape id="_x0000_i1050" type="#_x0000_t75" style="width:224.25pt;height:218.25pt" o:ole="">
                  <v:imagedata r:id="rId46" o:title=""/>
                </v:shape>
                <o:OLEObject Type="Embed" ProgID="PBrush" ShapeID="_x0000_i1050" DrawAspect="Content" ObjectID="_1730381347" r:id="rId47"/>
              </w:object>
            </w:r>
          </w:p>
        </w:tc>
      </w:tr>
      <w:tr w:rsidR="0098191A" w14:paraId="4DE60D9B" w14:textId="77777777" w:rsidTr="004C555B">
        <w:tc>
          <w:tcPr>
            <w:tcW w:w="656" w:type="dxa"/>
            <w:vAlign w:val="center"/>
          </w:tcPr>
          <w:p w14:paraId="0BF80FB0" w14:textId="77777777" w:rsidR="00E26428" w:rsidRDefault="00E2642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3455" w:type="dxa"/>
            <w:vAlign w:val="center"/>
          </w:tcPr>
          <w:p w14:paraId="467E8D9B" w14:textId="29232537" w:rsidR="00E26428" w:rsidRDefault="004C171A" w:rsidP="004C555B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45787D8" wp14:editId="12ABF45B">
                  <wp:extent cx="2952750" cy="1447165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8"/>
                          <a:srcRect t="44755" r="77873" b="38426"/>
                          <a:stretch/>
                        </pic:blipFill>
                        <pic:spPr bwMode="auto">
                          <a:xfrm>
                            <a:off x="0" y="0"/>
                            <a:ext cx="2969312" cy="14552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000B55C5" w14:textId="283A918C" w:rsidR="00E26428" w:rsidRDefault="004C171A" w:rsidP="004C555B">
            <w:pPr>
              <w:jc w:val="center"/>
              <w:rPr>
                <w:noProof/>
              </w:rPr>
            </w:pPr>
            <w:r>
              <w:object w:dxaOrig="6780" w:dyaOrig="6615" w14:anchorId="68F28033">
                <v:shape id="_x0000_i1067" type="#_x0000_t75" style="width:240.75pt;height:234.75pt" o:ole="">
                  <v:imagedata r:id="rId49" o:title=""/>
                </v:shape>
                <o:OLEObject Type="Embed" ProgID="PBrush" ShapeID="_x0000_i1067" DrawAspect="Content" ObjectID="_1730381348" r:id="rId50"/>
              </w:object>
            </w:r>
          </w:p>
        </w:tc>
      </w:tr>
      <w:tr w:rsidR="0098191A" w14:paraId="364D9F87" w14:textId="77777777" w:rsidTr="004C555B">
        <w:tc>
          <w:tcPr>
            <w:tcW w:w="656" w:type="dxa"/>
            <w:vAlign w:val="center"/>
          </w:tcPr>
          <w:p w14:paraId="0DA4BF24" w14:textId="77777777" w:rsidR="00E26428" w:rsidRDefault="00E2642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455" w:type="dxa"/>
            <w:vAlign w:val="center"/>
          </w:tcPr>
          <w:p w14:paraId="0445824D" w14:textId="71D3501A" w:rsidR="00E26428" w:rsidRDefault="004C171A" w:rsidP="004C555B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2B4E6D0" wp14:editId="03778585">
                  <wp:extent cx="3682522" cy="1609725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1"/>
                          <a:srcRect t="45895" r="73222" b="33295"/>
                          <a:stretch/>
                        </pic:blipFill>
                        <pic:spPr bwMode="auto">
                          <a:xfrm>
                            <a:off x="0" y="0"/>
                            <a:ext cx="3686790" cy="161159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79A47C9E" w14:textId="6B471C3A" w:rsidR="00E26428" w:rsidRDefault="004C171A" w:rsidP="004C555B">
            <w:pPr>
              <w:jc w:val="center"/>
            </w:pPr>
            <w:r>
              <w:object w:dxaOrig="6780" w:dyaOrig="6615" w14:anchorId="407EE758">
                <v:shape id="_x0000_i1083" type="#_x0000_t75" style="width:229.5pt;height:223.5pt" o:ole="">
                  <v:imagedata r:id="rId52" o:title=""/>
                </v:shape>
                <o:OLEObject Type="Embed" ProgID="PBrush" ShapeID="_x0000_i1083" DrawAspect="Content" ObjectID="_1730381349" r:id="rId53"/>
              </w:object>
            </w:r>
          </w:p>
        </w:tc>
      </w:tr>
    </w:tbl>
    <w:p w14:paraId="5AEDC7B2" w14:textId="77777777" w:rsidR="00E26428" w:rsidRDefault="00E26428" w:rsidP="00E26428">
      <w:pPr>
        <w:jc w:val="center"/>
        <w:rPr>
          <w:lang w:val="en-US"/>
        </w:rPr>
      </w:pPr>
    </w:p>
    <w:p w14:paraId="6F12E6B5" w14:textId="77777777" w:rsidR="00E26428" w:rsidRPr="00000D91" w:rsidRDefault="00E26428" w:rsidP="00E26428">
      <w:pPr>
        <w:rPr>
          <w:lang w:val="en-US"/>
        </w:rPr>
      </w:pP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.</w:t>
      </w:r>
      <w:r w:rsidRPr="00760A87">
        <w:t xml:space="preserve"> </w:t>
      </w:r>
      <w:r>
        <w:t>Данный факт подтверждает правильность написанного кода программы. Неопределенностей</w:t>
      </w:r>
      <w:r w:rsidRPr="00000D91">
        <w:rPr>
          <w:lang w:val="en-US"/>
        </w:rPr>
        <w:t xml:space="preserve"> </w:t>
      </w:r>
      <w:r>
        <w:t>при</w:t>
      </w:r>
      <w:r w:rsidRPr="00000D91">
        <w:rPr>
          <w:lang w:val="en-US"/>
        </w:rPr>
        <w:t xml:space="preserve"> </w:t>
      </w:r>
      <w:r>
        <w:t>решении</w:t>
      </w:r>
      <w:r w:rsidRPr="00000D91">
        <w:rPr>
          <w:lang w:val="en-US"/>
        </w:rPr>
        <w:t xml:space="preserve"> </w:t>
      </w:r>
      <w:r>
        <w:t>задачи</w:t>
      </w:r>
      <w:r w:rsidRPr="00000D91">
        <w:rPr>
          <w:lang w:val="en-US"/>
        </w:rPr>
        <w:t xml:space="preserve"> </w:t>
      </w:r>
      <w:r>
        <w:t>не</w:t>
      </w:r>
      <w:r w:rsidRPr="00000D91">
        <w:rPr>
          <w:lang w:val="en-US"/>
        </w:rPr>
        <w:t xml:space="preserve"> </w:t>
      </w:r>
      <w:r>
        <w:t>выявлена</w:t>
      </w:r>
      <w:r w:rsidRPr="00000D91">
        <w:rPr>
          <w:lang w:val="en-US"/>
        </w:rPr>
        <w:t>.</w:t>
      </w:r>
    </w:p>
    <w:p w14:paraId="0F04688B" w14:textId="0ED3D575" w:rsidR="00805638" w:rsidRDefault="00805638">
      <w:pPr>
        <w:spacing w:after="200" w:line="276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0D81B8EA" w14:textId="0DAA449F" w:rsidR="00805638" w:rsidRPr="00E73CB7" w:rsidRDefault="00805638" w:rsidP="00805638">
      <w:pPr>
        <w:pStyle w:val="10"/>
      </w:pPr>
      <w:bookmarkStart w:id="28" w:name="_Toc119768209"/>
      <w:r>
        <w:lastRenderedPageBreak/>
        <w:t xml:space="preserve">Задание </w:t>
      </w:r>
      <w:r w:rsidRPr="00E73CB7">
        <w:t>7</w:t>
      </w:r>
      <w:bookmarkEnd w:id="28"/>
    </w:p>
    <w:p w14:paraId="449FA6E6" w14:textId="0F50D8F0" w:rsidR="00805638" w:rsidRPr="00D446C2" w:rsidRDefault="00805638" w:rsidP="00805638">
      <w:pPr>
        <w:pStyle w:val="2"/>
      </w:pPr>
      <w:bookmarkStart w:id="29" w:name="_Toc119768210"/>
      <w:r w:rsidRPr="00E73CB7">
        <w:t>7</w:t>
      </w:r>
      <w:r>
        <w:t>.1. Постановка задачи</w:t>
      </w:r>
      <w:bookmarkEnd w:id="29"/>
    </w:p>
    <w:p w14:paraId="21AFEB27" w14:textId="77777777" w:rsidR="00E73CB7" w:rsidRPr="0062771C" w:rsidRDefault="00E73CB7" w:rsidP="00E73CB7">
      <w:pPr>
        <w:widowControl w:val="0"/>
        <w:rPr>
          <w:noProof/>
        </w:rPr>
      </w:pPr>
      <w:r>
        <w:rPr>
          <w:noProof/>
        </w:rPr>
        <w:t xml:space="preserve">7. Составить </w:t>
      </w:r>
      <w:r w:rsidRPr="0062771C">
        <w:rPr>
          <w:noProof/>
        </w:rPr>
        <w:t>две программы для определе</w:t>
      </w:r>
      <w:r>
        <w:rPr>
          <w:noProof/>
        </w:rPr>
        <w:t xml:space="preserve">ния функций с точками разрыва. </w:t>
      </w:r>
      <w:r w:rsidRPr="0062771C">
        <w:rPr>
          <w:noProof/>
        </w:rPr>
        <w:t>Программа должна учитывать, что пользователь может ввести переменную, которая не удовлетворяет интервалу определения функции</w:t>
      </w:r>
      <w:r>
        <w:rPr>
          <w:noProof/>
        </w:rPr>
        <w:t xml:space="preserve"> </w:t>
      </w:r>
      <w:r w:rsidRPr="002D088E">
        <w:rPr>
          <w:position w:val="-10"/>
        </w:rPr>
        <w:object w:dxaOrig="1160" w:dyaOrig="340" w14:anchorId="055995AB">
          <v:shape id="_x0000_i1121" type="#_x0000_t75" style="width:57.75pt;height:21.75pt" o:ole="">
            <v:imagedata r:id="rId54" o:title=""/>
          </v:shape>
          <o:OLEObject Type="Embed" ProgID="Equation.DSMT4" ShapeID="_x0000_i1121" DrawAspect="Content" ObjectID="_1730381350" r:id="rId55"/>
        </w:object>
      </w:r>
      <w:r w:rsidRPr="0062771C">
        <w:rPr>
          <w:noProof/>
        </w:rPr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643"/>
        <w:gridCol w:w="4928"/>
      </w:tblGrid>
      <w:tr w:rsidR="00E73CB7" w:rsidRPr="0062771C" w14:paraId="7C29263D" w14:textId="77777777" w:rsidTr="004C555B">
        <w:trPr>
          <w:jc w:val="center"/>
        </w:trPr>
        <w:tc>
          <w:tcPr>
            <w:tcW w:w="3622" w:type="dxa"/>
            <w:vAlign w:val="center"/>
          </w:tcPr>
          <w:p w14:paraId="74DCFBF3" w14:textId="77777777" w:rsidR="00E73CB7" w:rsidRPr="0062771C" w:rsidRDefault="00E73CB7" w:rsidP="004C555B">
            <w:pPr>
              <w:widowControl w:val="0"/>
              <w:rPr>
                <w:noProof/>
                <w:lang w:val="en-US"/>
              </w:rPr>
            </w:pPr>
            <w:r w:rsidRPr="009B6AD6">
              <w:rPr>
                <w:noProof/>
                <w:position w:val="-58"/>
              </w:rPr>
              <w:object w:dxaOrig="4459" w:dyaOrig="1300" w14:anchorId="58CF635D">
                <v:shape id="_x0000_i1122" type="#_x0000_t75" style="width:223.5pt;height:64.5pt" o:ole="">
                  <v:imagedata r:id="rId56" o:title=""/>
                </v:shape>
                <o:OLEObject Type="Embed" ProgID="Equation.DSMT4" ShapeID="_x0000_i1122" DrawAspect="Content" ObjectID="_1730381351" r:id="rId57"/>
              </w:object>
            </w:r>
          </w:p>
        </w:tc>
        <w:tc>
          <w:tcPr>
            <w:tcW w:w="4733" w:type="dxa"/>
            <w:vAlign w:val="center"/>
          </w:tcPr>
          <w:p w14:paraId="5CBA8FBD" w14:textId="77777777" w:rsidR="00E73CB7" w:rsidRPr="0062771C" w:rsidRDefault="00E73CB7" w:rsidP="004C555B">
            <w:pPr>
              <w:widowControl w:val="0"/>
              <w:rPr>
                <w:noProof/>
              </w:rPr>
            </w:pPr>
            <w:r w:rsidRPr="009B6AD6">
              <w:rPr>
                <w:noProof/>
                <w:position w:val="-100"/>
              </w:rPr>
              <w:object w:dxaOrig="4680" w:dyaOrig="2140" w14:anchorId="2723C100">
                <v:shape id="_x0000_i1123" type="#_x0000_t75" style="width:237.75pt;height:108pt" o:ole="">
                  <v:imagedata r:id="rId58" o:title=""/>
                </v:shape>
                <o:OLEObject Type="Embed" ProgID="Equation.DSMT4" ShapeID="_x0000_i1123" DrawAspect="Content" ObjectID="_1730381352" r:id="rId59"/>
              </w:object>
            </w:r>
          </w:p>
        </w:tc>
      </w:tr>
    </w:tbl>
    <w:p w14:paraId="1A6D750A" w14:textId="139CDE73" w:rsidR="00805638" w:rsidRPr="00E73CB7" w:rsidRDefault="00805638" w:rsidP="00805638">
      <w:pPr>
        <w:pStyle w:val="2"/>
        <w:rPr>
          <w:lang w:val="en-US"/>
        </w:rPr>
      </w:pPr>
      <w:bookmarkStart w:id="30" w:name="_Toc119768211"/>
      <w:r>
        <w:rPr>
          <w:lang w:val="en-US"/>
        </w:rPr>
        <w:t>7</w:t>
      </w:r>
      <w:r w:rsidRPr="00E73CB7">
        <w:rPr>
          <w:lang w:val="en-US"/>
        </w:rPr>
        <w:t xml:space="preserve">.2. </w:t>
      </w:r>
      <w:r>
        <w:t>Решение</w:t>
      </w:r>
      <w:r w:rsidRPr="00E73CB7">
        <w:rPr>
          <w:lang w:val="en-US"/>
        </w:rPr>
        <w:t xml:space="preserve"> </w:t>
      </w:r>
      <w:r>
        <w:t>задачи</w:t>
      </w:r>
      <w:r w:rsidRPr="00E73CB7">
        <w:rPr>
          <w:lang w:val="en-US"/>
        </w:rPr>
        <w:t xml:space="preserve">, </w:t>
      </w:r>
      <w:r>
        <w:t>код</w:t>
      </w:r>
      <w:r w:rsidRPr="00E73CB7">
        <w:rPr>
          <w:lang w:val="en-US"/>
        </w:rPr>
        <w:t xml:space="preserve"> </w:t>
      </w:r>
      <w:r>
        <w:t>программы</w:t>
      </w:r>
      <w:bookmarkEnd w:id="30"/>
    </w:p>
    <w:p w14:paraId="069DA806" w14:textId="77777777" w:rsidR="00251879" w:rsidRPr="00251879" w:rsidRDefault="00251879" w:rsidP="0025187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7Lab5 {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5187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5187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5187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87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, enter any digit from the array of [-4;4]"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 &gt;= -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x &lt;= 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5187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87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x="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x)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5187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25187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87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87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* x) + 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))) + </w:t>
      </w:r>
      <w:r w:rsidRPr="0025187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 xml:space="preserve">PI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r w:rsidRPr="0025187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x + 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&lt;= 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&gt; 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x&lt;=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5187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87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x="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x)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5187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87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87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87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x) / (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x * x)))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d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x + 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lt;=</w:t>
      </w:r>
      <w:r w:rsidRPr="0025187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5187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5187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, enter the meaning from the array"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5187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25187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656DE438" w14:textId="5F8963D4" w:rsidR="00805638" w:rsidRDefault="00805638" w:rsidP="00805638">
      <w:pPr>
        <w:rPr>
          <w:lang w:val="en-US"/>
        </w:rPr>
      </w:pPr>
    </w:p>
    <w:p w14:paraId="34C7946F" w14:textId="6FC4775A" w:rsidR="00EB0E1F" w:rsidRDefault="00EB0E1F" w:rsidP="00805638">
      <w:pPr>
        <w:rPr>
          <w:lang w:val="en-US"/>
        </w:rPr>
      </w:pPr>
      <w:r>
        <w:rPr>
          <w:lang w:val="en-US"/>
        </w:rPr>
        <w:t xml:space="preserve">Part2 </w:t>
      </w:r>
    </w:p>
    <w:p w14:paraId="5DDC3F74" w14:textId="77777777" w:rsidR="00F013B3" w:rsidRPr="00F013B3" w:rsidRDefault="00F013B3" w:rsidP="00F013B3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7Lab5prt2 {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013B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013B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13B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13B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, enter any digit from the array of [-4;4]"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double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 &gt;= -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x &lt; 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13B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13B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x="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x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13B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13B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an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) + </w:t>
      </w:r>
      <w:r w:rsidRPr="00F013B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13B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x * x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d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x + 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&lt; 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gt;=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x&lt;=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13B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13B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x="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x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13B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r w:rsidRPr="00F013B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013B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- (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r w:rsidRPr="00F013B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) * </w:t>
      </w:r>
      <w:r w:rsidRPr="00F013B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13B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x)))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x + 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&lt;= 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&gt; 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13B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13B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x="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x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13B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r w:rsidRPr="00F013B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13B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)) - ((x * x * x + x) / (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r w:rsidRPr="00F013B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+ 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= x +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lt;=</w:t>
      </w:r>
      <w:r w:rsidRPr="00F013B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13B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13B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, enter the meaning from the array"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13B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013B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65708E7" w14:textId="77777777" w:rsidR="00EB0E1F" w:rsidRPr="00A7517A" w:rsidRDefault="00EB0E1F" w:rsidP="00805638">
      <w:pPr>
        <w:rPr>
          <w:lang w:val="en-US"/>
        </w:rPr>
      </w:pPr>
    </w:p>
    <w:p w14:paraId="43D937F2" w14:textId="3F94A3DF" w:rsidR="00805638" w:rsidRDefault="00805638" w:rsidP="00805638">
      <w:pPr>
        <w:pStyle w:val="2"/>
      </w:pPr>
      <w:bookmarkStart w:id="31" w:name="_Toc119768212"/>
      <w:r w:rsidRPr="00805638">
        <w:t>7</w:t>
      </w:r>
      <w:r>
        <w:t>.3. Тестирование работы программы с проверкой</w:t>
      </w:r>
      <w:bookmarkEnd w:id="31"/>
    </w:p>
    <w:p w14:paraId="7F442590" w14:textId="77777777" w:rsidR="00805638" w:rsidRPr="00D446C2" w:rsidRDefault="00805638" w:rsidP="00805638"/>
    <w:p w14:paraId="7461FFAB" w14:textId="0619E4F3" w:rsidR="00805638" w:rsidRPr="0062777D" w:rsidRDefault="00805638" w:rsidP="00805638">
      <w:r>
        <w:t xml:space="preserve">Для проверки задачи </w:t>
      </w:r>
      <w:r w:rsidRPr="00805638">
        <w:t>7</w:t>
      </w:r>
      <w:r>
        <w:t xml:space="preserve">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(рисунок </w:t>
      </w:r>
      <w:r w:rsidRPr="00DD5DDE">
        <w:t>4</w:t>
      </w:r>
      <w:r>
        <w:t>)</w:t>
      </w:r>
      <w:r w:rsidRPr="00A7517A">
        <w:t xml:space="preserve">. </w:t>
      </w:r>
    </w:p>
    <w:p w14:paraId="6E9A34C9" w14:textId="77598D47" w:rsidR="00805638" w:rsidRPr="0062777D" w:rsidRDefault="0006719A" w:rsidP="00805638">
      <w:r>
        <w:rPr>
          <w:noProof/>
        </w:rPr>
        <w:drawing>
          <wp:inline distT="0" distB="0" distL="0" distR="0" wp14:anchorId="418DE516" wp14:editId="74FBD5F2">
            <wp:extent cx="2286000" cy="245806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t="20240" r="85088" b="51254"/>
                    <a:stretch/>
                  </pic:blipFill>
                  <pic:spPr bwMode="auto">
                    <a:xfrm>
                      <a:off x="0" y="0"/>
                      <a:ext cx="2295172" cy="24679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E7F1FD" w14:textId="5E92536E" w:rsidR="00805638" w:rsidRPr="0062777D" w:rsidRDefault="00805638" w:rsidP="00805638">
      <w:pPr>
        <w:jc w:val="center"/>
      </w:pPr>
      <w:r>
        <w:t xml:space="preserve">Рис. </w:t>
      </w:r>
      <w:r>
        <w:rPr>
          <w:lang w:val="en-US"/>
        </w:rPr>
        <w:t>7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A6000FF" w14:textId="77777777" w:rsidR="0006719A" w:rsidRDefault="0006719A" w:rsidP="00805638">
      <w:r w:rsidRPr="0006719A">
        <w:t xml:space="preserve">1 </w:t>
      </w:r>
      <w:r>
        <w:t>часть</w:t>
      </w:r>
    </w:p>
    <w:p w14:paraId="593B5133" w14:textId="0AC67415" w:rsidR="00805638" w:rsidRPr="0006719A" w:rsidRDefault="0006719A" w:rsidP="00805638">
      <w:r w:rsidRPr="0006719A">
        <w:t>=ЕСЛИ(</w:t>
      </w:r>
      <w:r w:rsidRPr="0006719A">
        <w:rPr>
          <w:lang w:val="en-US"/>
        </w:rPr>
        <w:t>C</w:t>
      </w:r>
      <w:r w:rsidRPr="0006719A">
        <w:t>2&lt;=</w:t>
      </w:r>
      <w:proofErr w:type="gramStart"/>
      <w:r w:rsidRPr="0006719A">
        <w:t>0;</w:t>
      </w:r>
      <w:r w:rsidRPr="0006719A">
        <w:rPr>
          <w:lang w:val="en-US"/>
        </w:rPr>
        <w:t>COS</w:t>
      </w:r>
      <w:proofErr w:type="gramEnd"/>
      <w:r w:rsidRPr="0006719A">
        <w:t>(</w:t>
      </w:r>
      <w:r w:rsidRPr="0006719A">
        <w:rPr>
          <w:lang w:val="en-US"/>
        </w:rPr>
        <w:t>SIN</w:t>
      </w:r>
      <w:r w:rsidRPr="0006719A">
        <w:t>(</w:t>
      </w:r>
      <w:r w:rsidRPr="0006719A">
        <w:rPr>
          <w:lang w:val="en-US"/>
        </w:rPr>
        <w:t>COS</w:t>
      </w:r>
      <w:r w:rsidRPr="0006719A">
        <w:t>(</w:t>
      </w:r>
      <w:r w:rsidRPr="0006719A">
        <w:rPr>
          <w:lang w:val="en-US"/>
        </w:rPr>
        <w:t>C</w:t>
      </w:r>
      <w:r w:rsidRPr="0006719A">
        <w:t>2^2+2*</w:t>
      </w:r>
      <w:r w:rsidRPr="0006719A">
        <w:rPr>
          <w:lang w:val="en-US"/>
        </w:rPr>
        <w:t>C</w:t>
      </w:r>
      <w:r w:rsidRPr="0006719A">
        <w:t>2)))+ПИ()*</w:t>
      </w:r>
      <w:r w:rsidRPr="0006719A">
        <w:rPr>
          <w:lang w:val="en-US"/>
        </w:rPr>
        <w:t>EXP</w:t>
      </w:r>
      <w:r w:rsidRPr="0006719A">
        <w:t>(1);ЕСЛИ(</w:t>
      </w:r>
      <w:r w:rsidRPr="0006719A">
        <w:rPr>
          <w:lang w:val="en-US"/>
        </w:rPr>
        <w:t>C</w:t>
      </w:r>
      <w:r w:rsidRPr="0006719A">
        <w:t xml:space="preserve">2&gt;0; </w:t>
      </w:r>
      <w:r w:rsidRPr="0006719A">
        <w:rPr>
          <w:lang w:val="en-US"/>
        </w:rPr>
        <w:t>EXP</w:t>
      </w:r>
      <w:r w:rsidRPr="0006719A">
        <w:t>(1)^(1+((2*</w:t>
      </w:r>
      <w:r w:rsidRPr="0006719A">
        <w:rPr>
          <w:lang w:val="en-US"/>
        </w:rPr>
        <w:t>C</w:t>
      </w:r>
      <w:r w:rsidRPr="0006719A">
        <w:t>2)/(1+</w:t>
      </w:r>
      <w:r w:rsidRPr="0006719A">
        <w:rPr>
          <w:lang w:val="en-US"/>
        </w:rPr>
        <w:t>C</w:t>
      </w:r>
      <w:r w:rsidRPr="0006719A">
        <w:t>2^2)))))</w:t>
      </w:r>
    </w:p>
    <w:p w14:paraId="53A6E6A5" w14:textId="0E62E834" w:rsidR="00805638" w:rsidRDefault="0006719A" w:rsidP="00805638">
      <w:r>
        <w:t>2 часть</w:t>
      </w:r>
    </w:p>
    <w:p w14:paraId="0372D56E" w14:textId="62792A39" w:rsidR="0006719A" w:rsidRPr="0006719A" w:rsidRDefault="0006719A" w:rsidP="00805638">
      <w:pPr>
        <w:rPr>
          <w:lang w:val="en-US"/>
        </w:rPr>
      </w:pPr>
      <w:r w:rsidRPr="0006719A">
        <w:rPr>
          <w:lang w:val="en-US"/>
        </w:rPr>
        <w:t>=</w:t>
      </w:r>
      <w:proofErr w:type="gramStart"/>
      <w:r w:rsidRPr="0006719A">
        <w:t>ЕСЛИ</w:t>
      </w:r>
      <w:r w:rsidRPr="0006719A">
        <w:rPr>
          <w:lang w:val="en-US"/>
        </w:rPr>
        <w:t>(</w:t>
      </w:r>
      <w:proofErr w:type="gramEnd"/>
      <w:r w:rsidRPr="0006719A">
        <w:rPr>
          <w:lang w:val="en-US"/>
        </w:rPr>
        <w:t>C2&lt;0; TAN(C2)+COS((1+C2^2)^1/2);</w:t>
      </w:r>
      <w:r w:rsidRPr="0006719A">
        <w:t>ЕСЛИ</w:t>
      </w:r>
      <w:r w:rsidRPr="0006719A">
        <w:rPr>
          <w:lang w:val="en-US"/>
        </w:rPr>
        <w:t>(</w:t>
      </w:r>
      <w:r w:rsidRPr="0006719A">
        <w:t>И</w:t>
      </w:r>
      <w:r w:rsidRPr="0006719A">
        <w:rPr>
          <w:lang w:val="en-US"/>
        </w:rPr>
        <w:t>(C2&gt;=0;C2&lt;=1);2*C2^6+C2^4-</w:t>
      </w:r>
      <w:r w:rsidRPr="0006719A">
        <w:rPr>
          <w:lang w:val="en-US"/>
        </w:rPr>
        <w:lastRenderedPageBreak/>
        <w:t>2*COS(C2)*EXP(1)^(-2*C2);</w:t>
      </w:r>
      <w:r w:rsidRPr="0006719A">
        <w:t>ЕСЛИ</w:t>
      </w:r>
      <w:r w:rsidRPr="0006719A">
        <w:rPr>
          <w:lang w:val="en-US"/>
        </w:rPr>
        <w:t>(C2&gt;1;2*SIN(COS(C2))-((C2^3+C2)/(2*COS(C2+1)+2)))))</w:t>
      </w:r>
      <w:r w:rsidRPr="0006719A">
        <w:rPr>
          <w:lang w:val="en-US"/>
        </w:rPr>
        <w:t>\</w:t>
      </w:r>
    </w:p>
    <w:p w14:paraId="5D55A678" w14:textId="77777777" w:rsidR="0006719A" w:rsidRPr="0006719A" w:rsidRDefault="0006719A" w:rsidP="00805638">
      <w:pPr>
        <w:rPr>
          <w:lang w:val="en-US"/>
        </w:rPr>
      </w:pPr>
    </w:p>
    <w:p w14:paraId="0D75B092" w14:textId="6DFEF532" w:rsidR="00805638" w:rsidRPr="00955A36" w:rsidRDefault="00805638" w:rsidP="00805638">
      <w:r>
        <w:t xml:space="preserve">Далее в таблице </w:t>
      </w:r>
      <w:r w:rsidRPr="00805638">
        <w:t>7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70387A9" w14:textId="77777777" w:rsidR="00805638" w:rsidRDefault="00805638" w:rsidP="00805638">
      <w:pPr>
        <w:jc w:val="right"/>
      </w:pPr>
    </w:p>
    <w:p w14:paraId="5D784831" w14:textId="77777777" w:rsidR="00805638" w:rsidRDefault="00805638" w:rsidP="00805638">
      <w:pPr>
        <w:jc w:val="right"/>
      </w:pPr>
    </w:p>
    <w:p w14:paraId="6A766BEC" w14:textId="1C420156" w:rsidR="00805638" w:rsidRPr="00805638" w:rsidRDefault="00805638" w:rsidP="00805638">
      <w:pPr>
        <w:jc w:val="right"/>
        <w:rPr>
          <w:lang w:val="en-US"/>
        </w:rPr>
      </w:pPr>
      <w:r>
        <w:t xml:space="preserve">Таблица </w:t>
      </w:r>
      <w:r>
        <w:rPr>
          <w:lang w:val="en-US"/>
        </w:rPr>
        <w:t>7</w:t>
      </w:r>
    </w:p>
    <w:p w14:paraId="5C171AB1" w14:textId="77777777" w:rsidR="00805638" w:rsidRDefault="00805638" w:rsidP="00805638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362"/>
        <w:gridCol w:w="3553"/>
      </w:tblGrid>
      <w:tr w:rsidR="00912731" w14:paraId="69B12701" w14:textId="77777777" w:rsidTr="004C555B">
        <w:tc>
          <w:tcPr>
            <w:tcW w:w="250" w:type="dxa"/>
          </w:tcPr>
          <w:p w14:paraId="7D67EFF5" w14:textId="77777777" w:rsidR="00805638" w:rsidRDefault="00805638" w:rsidP="004C555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202" w:type="dxa"/>
          </w:tcPr>
          <w:p w14:paraId="176D8D48" w14:textId="77777777" w:rsidR="00805638" w:rsidRPr="00FF6D44" w:rsidRDefault="00805638" w:rsidP="004C555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9" w:type="dxa"/>
          </w:tcPr>
          <w:p w14:paraId="60D1BF9F" w14:textId="77777777" w:rsidR="00805638" w:rsidRPr="00FF6D44" w:rsidRDefault="00805638" w:rsidP="004C555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12731" w14:paraId="35AC5DC1" w14:textId="77777777" w:rsidTr="004C555B">
        <w:tc>
          <w:tcPr>
            <w:tcW w:w="250" w:type="dxa"/>
            <w:vAlign w:val="center"/>
          </w:tcPr>
          <w:p w14:paraId="4C322EF3" w14:textId="77777777" w:rsidR="00805638" w:rsidRPr="00FF6D44" w:rsidRDefault="0080563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202" w:type="dxa"/>
            <w:vAlign w:val="center"/>
          </w:tcPr>
          <w:p w14:paraId="3C3FF519" w14:textId="0D3684EB" w:rsidR="00912731" w:rsidRDefault="00912731" w:rsidP="004C555B">
            <w:pPr>
              <w:jc w:val="left"/>
            </w:pPr>
            <w:r>
              <w:rPr>
                <w:noProof/>
              </w:rPr>
              <w:drawing>
                <wp:inline distT="0" distB="0" distL="0" distR="0" wp14:anchorId="7F95EA88" wp14:editId="35536854">
                  <wp:extent cx="2816441" cy="205740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1"/>
                          <a:srcRect t="43900" r="77392" b="26738"/>
                          <a:stretch/>
                        </pic:blipFill>
                        <pic:spPr bwMode="auto">
                          <a:xfrm>
                            <a:off x="0" y="0"/>
                            <a:ext cx="2831620" cy="20684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7CAA8B3B" w14:textId="7D21FCA9" w:rsidR="00805638" w:rsidRPr="00366B47" w:rsidRDefault="00805638" w:rsidP="004C555B">
            <w:pPr>
              <w:jc w:val="center"/>
            </w:pPr>
            <w:r>
              <w:t xml:space="preserve">Результат на рисунке </w:t>
            </w:r>
            <w:r w:rsidR="0006719A">
              <w:t>7</w:t>
            </w:r>
          </w:p>
        </w:tc>
      </w:tr>
      <w:tr w:rsidR="00912731" w14:paraId="330B2B4F" w14:textId="77777777" w:rsidTr="004C555B">
        <w:tc>
          <w:tcPr>
            <w:tcW w:w="250" w:type="dxa"/>
            <w:vAlign w:val="center"/>
          </w:tcPr>
          <w:p w14:paraId="309590C0" w14:textId="77777777" w:rsidR="00805638" w:rsidRPr="00FF6D44" w:rsidRDefault="0080563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02" w:type="dxa"/>
            <w:vAlign w:val="center"/>
          </w:tcPr>
          <w:p w14:paraId="74DEF535" w14:textId="2A9B4C4C" w:rsidR="00805638" w:rsidRDefault="0006719A" w:rsidP="004C555B">
            <w:pPr>
              <w:jc w:val="left"/>
            </w:pPr>
            <w:r>
              <w:rPr>
                <w:noProof/>
              </w:rPr>
              <w:drawing>
                <wp:inline distT="0" distB="0" distL="0" distR="0" wp14:anchorId="22CAC991" wp14:editId="2EC7A608">
                  <wp:extent cx="2931999" cy="1457325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2"/>
                          <a:srcRect t="46750" r="72901" b="29304"/>
                          <a:stretch/>
                        </pic:blipFill>
                        <pic:spPr bwMode="auto">
                          <a:xfrm>
                            <a:off x="0" y="0"/>
                            <a:ext cx="2936104" cy="14593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2871DBD4" w14:textId="04983143" w:rsidR="00805638" w:rsidRDefault="00805638" w:rsidP="004C555B">
            <w:pPr>
              <w:jc w:val="center"/>
            </w:pPr>
            <w:r>
              <w:t xml:space="preserve">Результат на рисунке </w:t>
            </w:r>
            <w:r w:rsidR="0006719A">
              <w:t>7</w:t>
            </w:r>
          </w:p>
        </w:tc>
      </w:tr>
      <w:tr w:rsidR="00912731" w14:paraId="1B6B40F3" w14:textId="77777777" w:rsidTr="004C555B">
        <w:tc>
          <w:tcPr>
            <w:tcW w:w="250" w:type="dxa"/>
            <w:vAlign w:val="center"/>
          </w:tcPr>
          <w:p w14:paraId="4E8940A0" w14:textId="77777777" w:rsidR="00805638" w:rsidRPr="00366B47" w:rsidRDefault="00805638" w:rsidP="004C555B">
            <w:pPr>
              <w:jc w:val="center"/>
            </w:pPr>
            <w:r>
              <w:t>3</w:t>
            </w:r>
          </w:p>
        </w:tc>
        <w:tc>
          <w:tcPr>
            <w:tcW w:w="4202" w:type="dxa"/>
            <w:vAlign w:val="center"/>
          </w:tcPr>
          <w:p w14:paraId="02812C8B" w14:textId="0CDA5207" w:rsidR="00805638" w:rsidRDefault="00912731" w:rsidP="004C555B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E898BAB" wp14:editId="6DBFF0A4">
                  <wp:extent cx="2934081" cy="145732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3"/>
                          <a:srcRect t="47891" r="75788" b="30729"/>
                          <a:stretch/>
                        </pic:blipFill>
                        <pic:spPr bwMode="auto">
                          <a:xfrm>
                            <a:off x="0" y="0"/>
                            <a:ext cx="2938933" cy="14597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309691FC" w14:textId="792D6E21" w:rsidR="00805638" w:rsidRDefault="00805638" w:rsidP="004C555B">
            <w:pPr>
              <w:jc w:val="center"/>
            </w:pPr>
            <w:r>
              <w:t xml:space="preserve">Результат на рисунке </w:t>
            </w:r>
            <w:r w:rsidR="0006719A">
              <w:t>7</w:t>
            </w:r>
          </w:p>
        </w:tc>
      </w:tr>
      <w:tr w:rsidR="00912731" w14:paraId="2519CC05" w14:textId="77777777" w:rsidTr="004C555B">
        <w:tc>
          <w:tcPr>
            <w:tcW w:w="250" w:type="dxa"/>
            <w:vAlign w:val="center"/>
          </w:tcPr>
          <w:p w14:paraId="7CA770EE" w14:textId="77777777" w:rsidR="00805638" w:rsidRPr="00366B47" w:rsidRDefault="00805638" w:rsidP="004C555B">
            <w:pPr>
              <w:jc w:val="center"/>
            </w:pPr>
            <w:r>
              <w:t>4</w:t>
            </w:r>
          </w:p>
        </w:tc>
        <w:tc>
          <w:tcPr>
            <w:tcW w:w="4202" w:type="dxa"/>
            <w:vAlign w:val="center"/>
          </w:tcPr>
          <w:p w14:paraId="3EA465AE" w14:textId="525E1D80" w:rsidR="00805638" w:rsidRDefault="00912731" w:rsidP="004C555B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F9E9D53" wp14:editId="54C04AA1">
                  <wp:extent cx="3044952" cy="102870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4"/>
                          <a:srcRect t="46750" r="76269" b="38997"/>
                          <a:stretch/>
                        </pic:blipFill>
                        <pic:spPr bwMode="auto">
                          <a:xfrm>
                            <a:off x="0" y="0"/>
                            <a:ext cx="3049235" cy="103014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43DD8A92" w14:textId="5C1E6945" w:rsidR="00805638" w:rsidRDefault="00805638" w:rsidP="004C555B">
            <w:pPr>
              <w:jc w:val="center"/>
            </w:pPr>
            <w:r>
              <w:t xml:space="preserve">Результат на рисунке </w:t>
            </w:r>
            <w:r w:rsidR="0006719A">
              <w:t>7</w:t>
            </w:r>
          </w:p>
        </w:tc>
      </w:tr>
      <w:tr w:rsidR="00912731" w14:paraId="09A3758A" w14:textId="77777777" w:rsidTr="004C555B">
        <w:tc>
          <w:tcPr>
            <w:tcW w:w="250" w:type="dxa"/>
            <w:vAlign w:val="center"/>
          </w:tcPr>
          <w:p w14:paraId="40C17F2D" w14:textId="1F3298A4" w:rsidR="00912731" w:rsidRDefault="00912731" w:rsidP="004C555B">
            <w:pPr>
              <w:jc w:val="center"/>
            </w:pPr>
            <w:r>
              <w:lastRenderedPageBreak/>
              <w:t>5</w:t>
            </w:r>
          </w:p>
        </w:tc>
        <w:tc>
          <w:tcPr>
            <w:tcW w:w="4202" w:type="dxa"/>
            <w:vAlign w:val="center"/>
          </w:tcPr>
          <w:p w14:paraId="5A38C36D" w14:textId="5CDEF19E" w:rsidR="00912731" w:rsidRDefault="00912731" w:rsidP="004C555B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FE83521" wp14:editId="0B931B42">
                  <wp:extent cx="3268266" cy="1743075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5"/>
                          <a:srcRect t="47891" r="78354" b="31584"/>
                          <a:stretch/>
                        </pic:blipFill>
                        <pic:spPr bwMode="auto">
                          <a:xfrm>
                            <a:off x="0" y="0"/>
                            <a:ext cx="3271591" cy="17448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4EAE23E2" w14:textId="0070215A" w:rsidR="00912731" w:rsidRDefault="00912731" w:rsidP="004C555B">
            <w:pPr>
              <w:jc w:val="center"/>
            </w:pPr>
            <w:r>
              <w:t>Результат на рисунке 7</w:t>
            </w:r>
          </w:p>
        </w:tc>
      </w:tr>
    </w:tbl>
    <w:p w14:paraId="69B4B282" w14:textId="77777777" w:rsidR="00805638" w:rsidRDefault="00805638" w:rsidP="00805638">
      <w:pPr>
        <w:jc w:val="center"/>
        <w:rPr>
          <w:lang w:val="en-US"/>
        </w:rPr>
      </w:pPr>
    </w:p>
    <w:p w14:paraId="54310522" w14:textId="0437E8E6" w:rsidR="00805638" w:rsidRPr="00760A87" w:rsidRDefault="00805638" w:rsidP="00805638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</w:t>
      </w:r>
      <w:r w:rsidR="001A2F85">
        <w:t xml:space="preserve"> во всех вариантах, кроме 3</w:t>
      </w:r>
      <w:r>
        <w:t>.</w:t>
      </w:r>
      <w:r w:rsidRPr="00760A87">
        <w:t xml:space="preserve"> </w:t>
      </w:r>
      <w:r w:rsidR="001A2F85">
        <w:t xml:space="preserve">Имеются расхождения в ответах, вероятно это связано с расхождением способов вычисления функций в двух разных программах. </w:t>
      </w:r>
      <w:r>
        <w:t>Данный факт подтверждает правильность написанного кода программы. Неопределенностей при решении задачи выявлена.</w:t>
      </w:r>
    </w:p>
    <w:p w14:paraId="779ED65F" w14:textId="77777777" w:rsidR="00805638" w:rsidRPr="00760A87" w:rsidRDefault="00805638" w:rsidP="00805638"/>
    <w:p w14:paraId="6FB0920A" w14:textId="77777777" w:rsidR="008206D9" w:rsidRPr="001A2F85" w:rsidRDefault="008206D9" w:rsidP="00FF6D44"/>
    <w:sectPr w:rsidR="008206D9" w:rsidRPr="001A2F85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  <w:num w:numId="7">
    <w:abstractNumId w:val="8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00D91"/>
    <w:rsid w:val="0006719A"/>
    <w:rsid w:val="000B145B"/>
    <w:rsid w:val="000B3444"/>
    <w:rsid w:val="000C4E15"/>
    <w:rsid w:val="00177317"/>
    <w:rsid w:val="001877A9"/>
    <w:rsid w:val="001A2F85"/>
    <w:rsid w:val="001B05FC"/>
    <w:rsid w:val="001C42EB"/>
    <w:rsid w:val="001E2AC2"/>
    <w:rsid w:val="001E77A0"/>
    <w:rsid w:val="00213F03"/>
    <w:rsid w:val="002512B9"/>
    <w:rsid w:val="00251879"/>
    <w:rsid w:val="002C6BB8"/>
    <w:rsid w:val="002F7F2E"/>
    <w:rsid w:val="0030157B"/>
    <w:rsid w:val="003313E3"/>
    <w:rsid w:val="00366B47"/>
    <w:rsid w:val="0037690F"/>
    <w:rsid w:val="003A1E7F"/>
    <w:rsid w:val="003B583A"/>
    <w:rsid w:val="003C1230"/>
    <w:rsid w:val="004079ED"/>
    <w:rsid w:val="004540DA"/>
    <w:rsid w:val="0049667A"/>
    <w:rsid w:val="004B5CF2"/>
    <w:rsid w:val="004C171A"/>
    <w:rsid w:val="004D5FF5"/>
    <w:rsid w:val="00562FA1"/>
    <w:rsid w:val="005717E7"/>
    <w:rsid w:val="005B3EEC"/>
    <w:rsid w:val="005F2B9E"/>
    <w:rsid w:val="0062777D"/>
    <w:rsid w:val="006C29EA"/>
    <w:rsid w:val="006F3FA7"/>
    <w:rsid w:val="00712581"/>
    <w:rsid w:val="00716A8D"/>
    <w:rsid w:val="00760A87"/>
    <w:rsid w:val="0076574D"/>
    <w:rsid w:val="00772DCC"/>
    <w:rsid w:val="007D24B1"/>
    <w:rsid w:val="007E5AF6"/>
    <w:rsid w:val="007E6A23"/>
    <w:rsid w:val="007F26CD"/>
    <w:rsid w:val="00805638"/>
    <w:rsid w:val="008206D9"/>
    <w:rsid w:val="0084536D"/>
    <w:rsid w:val="008E35AD"/>
    <w:rsid w:val="008E4E92"/>
    <w:rsid w:val="00912731"/>
    <w:rsid w:val="00955A36"/>
    <w:rsid w:val="00971F49"/>
    <w:rsid w:val="0098191A"/>
    <w:rsid w:val="009C0773"/>
    <w:rsid w:val="00A30DB7"/>
    <w:rsid w:val="00A7517A"/>
    <w:rsid w:val="00AD4309"/>
    <w:rsid w:val="00AD7EFE"/>
    <w:rsid w:val="00AE69C3"/>
    <w:rsid w:val="00B67402"/>
    <w:rsid w:val="00B67F4A"/>
    <w:rsid w:val="00B92E64"/>
    <w:rsid w:val="00BD543B"/>
    <w:rsid w:val="00BE36CC"/>
    <w:rsid w:val="00BE5617"/>
    <w:rsid w:val="00BE6E04"/>
    <w:rsid w:val="00C03660"/>
    <w:rsid w:val="00C11F82"/>
    <w:rsid w:val="00C41CF7"/>
    <w:rsid w:val="00C51A7A"/>
    <w:rsid w:val="00CB6EEB"/>
    <w:rsid w:val="00CC1A5C"/>
    <w:rsid w:val="00CF5A84"/>
    <w:rsid w:val="00CF7C02"/>
    <w:rsid w:val="00D139BD"/>
    <w:rsid w:val="00D14C41"/>
    <w:rsid w:val="00D221F4"/>
    <w:rsid w:val="00D35B05"/>
    <w:rsid w:val="00D446C2"/>
    <w:rsid w:val="00D819AA"/>
    <w:rsid w:val="00DB483A"/>
    <w:rsid w:val="00DD5DDE"/>
    <w:rsid w:val="00DF16A0"/>
    <w:rsid w:val="00E04C0B"/>
    <w:rsid w:val="00E10F0D"/>
    <w:rsid w:val="00E12D8E"/>
    <w:rsid w:val="00E26428"/>
    <w:rsid w:val="00E34DE7"/>
    <w:rsid w:val="00E4458D"/>
    <w:rsid w:val="00E46F71"/>
    <w:rsid w:val="00E53745"/>
    <w:rsid w:val="00E71049"/>
    <w:rsid w:val="00E73CB7"/>
    <w:rsid w:val="00E75F19"/>
    <w:rsid w:val="00EB0E1F"/>
    <w:rsid w:val="00EF08FD"/>
    <w:rsid w:val="00F013B3"/>
    <w:rsid w:val="00F05816"/>
    <w:rsid w:val="00F9178F"/>
    <w:rsid w:val="00FA5111"/>
    <w:rsid w:val="00FB3B27"/>
    <w:rsid w:val="00FD5507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26687C"/>
  <w15:docId w15:val="{2B883C21-0D28-45B0-8FBA-F756EA9E3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A751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A7517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TOC Heading"/>
    <w:basedOn w:val="10"/>
    <w:next w:val="a3"/>
    <w:uiPriority w:val="39"/>
    <w:unhideWhenUsed/>
    <w:qFormat/>
    <w:rsid w:val="005717E7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43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48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8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0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70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6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0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0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7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1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7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5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14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32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04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6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63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7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52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45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9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2.wmf"/><Relationship Id="rId34" Type="http://schemas.openxmlformats.org/officeDocument/2006/relationships/oleObject" Target="embeddings/oleObject7.bin"/><Relationship Id="rId42" Type="http://schemas.openxmlformats.org/officeDocument/2006/relationships/image" Target="media/image28.png"/><Relationship Id="rId47" Type="http://schemas.openxmlformats.org/officeDocument/2006/relationships/oleObject" Target="embeddings/oleObject11.bin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4.bin"/><Relationship Id="rId63" Type="http://schemas.openxmlformats.org/officeDocument/2006/relationships/image" Target="media/image42.png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9.png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32" Type="http://schemas.openxmlformats.org/officeDocument/2006/relationships/image" Target="media/image21.png"/><Relationship Id="rId37" Type="http://schemas.openxmlformats.org/officeDocument/2006/relationships/oleObject" Target="embeddings/oleObject8.bin"/><Relationship Id="rId40" Type="http://schemas.openxmlformats.org/officeDocument/2006/relationships/oleObject" Target="embeddings/oleObject9.bin"/><Relationship Id="rId45" Type="http://schemas.openxmlformats.org/officeDocument/2006/relationships/image" Target="media/image30.png"/><Relationship Id="rId53" Type="http://schemas.openxmlformats.org/officeDocument/2006/relationships/oleObject" Target="embeddings/oleObject13.bin"/><Relationship Id="rId58" Type="http://schemas.openxmlformats.org/officeDocument/2006/relationships/image" Target="media/image38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0.png"/><Relationship Id="rId19" Type="http://schemas.openxmlformats.org/officeDocument/2006/relationships/image" Target="media/image10.png"/><Relationship Id="rId14" Type="http://schemas.openxmlformats.org/officeDocument/2006/relationships/image" Target="media/image7.png"/><Relationship Id="rId22" Type="http://schemas.openxmlformats.org/officeDocument/2006/relationships/oleObject" Target="embeddings/oleObject5.bin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3.png"/><Relationship Id="rId43" Type="http://schemas.openxmlformats.org/officeDocument/2006/relationships/image" Target="media/image29.png"/><Relationship Id="rId48" Type="http://schemas.openxmlformats.org/officeDocument/2006/relationships/image" Target="media/image32.png"/><Relationship Id="rId56" Type="http://schemas.openxmlformats.org/officeDocument/2006/relationships/image" Target="media/image37.wmf"/><Relationship Id="rId64" Type="http://schemas.openxmlformats.org/officeDocument/2006/relationships/image" Target="media/image43.png"/><Relationship Id="rId8" Type="http://schemas.openxmlformats.org/officeDocument/2006/relationships/image" Target="media/image3.wmf"/><Relationship Id="rId51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38" Type="http://schemas.openxmlformats.org/officeDocument/2006/relationships/image" Target="media/image25.png"/><Relationship Id="rId46" Type="http://schemas.openxmlformats.org/officeDocument/2006/relationships/image" Target="media/image31.png"/><Relationship Id="rId59" Type="http://schemas.openxmlformats.org/officeDocument/2006/relationships/oleObject" Target="embeddings/oleObject16.bin"/><Relationship Id="rId67" Type="http://schemas.openxmlformats.org/officeDocument/2006/relationships/theme" Target="theme/theme1.xml"/><Relationship Id="rId20" Type="http://schemas.openxmlformats.org/officeDocument/2006/relationships/image" Target="media/image11.png"/><Relationship Id="rId41" Type="http://schemas.openxmlformats.org/officeDocument/2006/relationships/image" Target="media/image27.png"/><Relationship Id="rId54" Type="http://schemas.openxmlformats.org/officeDocument/2006/relationships/image" Target="media/image36.wmf"/><Relationship Id="rId62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3.png"/><Relationship Id="rId28" Type="http://schemas.openxmlformats.org/officeDocument/2006/relationships/image" Target="media/image18.emf"/><Relationship Id="rId36" Type="http://schemas.openxmlformats.org/officeDocument/2006/relationships/image" Target="media/image24.png"/><Relationship Id="rId49" Type="http://schemas.openxmlformats.org/officeDocument/2006/relationships/image" Target="media/image33.png"/><Relationship Id="rId57" Type="http://schemas.openxmlformats.org/officeDocument/2006/relationships/oleObject" Target="embeddings/oleObject15.bin"/><Relationship Id="rId10" Type="http://schemas.openxmlformats.org/officeDocument/2006/relationships/image" Target="media/image4.wmf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0.bin"/><Relationship Id="rId52" Type="http://schemas.openxmlformats.org/officeDocument/2006/relationships/image" Target="media/image35.png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3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</TotalTime>
  <Pages>25</Pages>
  <Words>3804</Words>
  <Characters>21686</Characters>
  <Application>Microsoft Office Word</Application>
  <DocSecurity>0</DocSecurity>
  <Lines>180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Чертяга Обычный</cp:lastModifiedBy>
  <cp:revision>61</cp:revision>
  <dcterms:created xsi:type="dcterms:W3CDTF">2021-10-07T08:11:00Z</dcterms:created>
  <dcterms:modified xsi:type="dcterms:W3CDTF">2022-11-19T11:35:00Z</dcterms:modified>
</cp:coreProperties>
</file>